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4705" w:rsidRDefault="00A74705" w:rsidP="00A74705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74705" w:rsidRPr="00A74705" w:rsidRDefault="00A74705" w:rsidP="00A74705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бочая программа по математике 6 класс</w:t>
      </w:r>
    </w:p>
    <w:p w:rsidR="000C3504" w:rsidRPr="00A74705" w:rsidRDefault="000C3504" w:rsidP="00A7470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74705" w:rsidRPr="00A74705" w:rsidRDefault="00A74705" w:rsidP="00A74705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74705">
        <w:rPr>
          <w:rFonts w:ascii="Times New Roman" w:hAnsi="Times New Roman" w:cs="Times New Roman"/>
          <w:sz w:val="28"/>
          <w:szCs w:val="28"/>
        </w:rPr>
        <w:t>Резанова</w:t>
      </w:r>
      <w:proofErr w:type="spellEnd"/>
      <w:r w:rsidRPr="00A74705">
        <w:rPr>
          <w:rFonts w:ascii="Times New Roman" w:hAnsi="Times New Roman" w:cs="Times New Roman"/>
          <w:sz w:val="28"/>
          <w:szCs w:val="28"/>
        </w:rPr>
        <w:t xml:space="preserve"> Зоя Григорьевна, </w:t>
      </w:r>
      <w:proofErr w:type="spellStart"/>
      <w:r w:rsidRPr="00A74705">
        <w:rPr>
          <w:rFonts w:ascii="Times New Roman" w:hAnsi="Times New Roman" w:cs="Times New Roman"/>
          <w:sz w:val="28"/>
          <w:szCs w:val="28"/>
        </w:rPr>
        <w:t>Овчинникова</w:t>
      </w:r>
      <w:proofErr w:type="spellEnd"/>
      <w:r w:rsidRPr="00A74705">
        <w:rPr>
          <w:rFonts w:ascii="Times New Roman" w:hAnsi="Times New Roman" w:cs="Times New Roman"/>
          <w:sz w:val="28"/>
          <w:szCs w:val="28"/>
        </w:rPr>
        <w:t xml:space="preserve"> Нина Ивановна  Муниципальное бюджетное общеобразовательное учреждение Газимуро-Заводская средняя общеобразовательная школа,</w:t>
      </w:r>
    </w:p>
    <w:p w:rsidR="00A74705" w:rsidRPr="00A74705" w:rsidRDefault="00A74705" w:rsidP="00A74705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74705">
        <w:rPr>
          <w:rFonts w:ascii="Times New Roman" w:hAnsi="Times New Roman" w:cs="Times New Roman"/>
          <w:sz w:val="28"/>
          <w:szCs w:val="28"/>
        </w:rPr>
        <w:t>Названова</w:t>
      </w:r>
      <w:proofErr w:type="spellEnd"/>
      <w:r w:rsidRPr="00A74705">
        <w:rPr>
          <w:rFonts w:ascii="Times New Roman" w:hAnsi="Times New Roman" w:cs="Times New Roman"/>
          <w:sz w:val="28"/>
          <w:szCs w:val="28"/>
        </w:rPr>
        <w:t xml:space="preserve"> Любовь Юрьевна МБОУ </w:t>
      </w:r>
      <w:proofErr w:type="spellStart"/>
      <w:r w:rsidRPr="00A74705">
        <w:rPr>
          <w:rFonts w:ascii="Times New Roman" w:hAnsi="Times New Roman" w:cs="Times New Roman"/>
          <w:sz w:val="28"/>
          <w:szCs w:val="28"/>
        </w:rPr>
        <w:t>Жетковская</w:t>
      </w:r>
      <w:proofErr w:type="spellEnd"/>
      <w:r w:rsidRPr="00A74705">
        <w:rPr>
          <w:rFonts w:ascii="Times New Roman" w:hAnsi="Times New Roman" w:cs="Times New Roman"/>
          <w:sz w:val="28"/>
          <w:szCs w:val="28"/>
        </w:rPr>
        <w:t xml:space="preserve"> ООШ</w:t>
      </w:r>
    </w:p>
    <w:p w:rsidR="00A74705" w:rsidRPr="00A74705" w:rsidRDefault="00A74705" w:rsidP="00A74705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74705">
        <w:rPr>
          <w:rFonts w:ascii="Times New Roman" w:hAnsi="Times New Roman" w:cs="Times New Roman"/>
          <w:sz w:val="28"/>
          <w:szCs w:val="28"/>
        </w:rPr>
        <w:t>Шайдурова</w:t>
      </w:r>
      <w:proofErr w:type="spellEnd"/>
      <w:r w:rsidRPr="00A74705">
        <w:rPr>
          <w:rFonts w:ascii="Times New Roman" w:hAnsi="Times New Roman" w:cs="Times New Roman"/>
          <w:sz w:val="28"/>
          <w:szCs w:val="28"/>
        </w:rPr>
        <w:t xml:space="preserve"> Людмила Юрьевна МОУ </w:t>
      </w:r>
      <w:proofErr w:type="spellStart"/>
      <w:r w:rsidRPr="00A74705">
        <w:rPr>
          <w:rFonts w:ascii="Times New Roman" w:hAnsi="Times New Roman" w:cs="Times New Roman"/>
          <w:sz w:val="28"/>
          <w:szCs w:val="28"/>
        </w:rPr>
        <w:t>Коротковская</w:t>
      </w:r>
      <w:proofErr w:type="spellEnd"/>
      <w:r w:rsidRPr="00A74705">
        <w:rPr>
          <w:rFonts w:ascii="Times New Roman" w:hAnsi="Times New Roman" w:cs="Times New Roman"/>
          <w:sz w:val="28"/>
          <w:szCs w:val="28"/>
        </w:rPr>
        <w:t xml:space="preserve"> СОШ</w:t>
      </w:r>
    </w:p>
    <w:p w:rsidR="00A74705" w:rsidRPr="00A74705" w:rsidRDefault="00A74705" w:rsidP="00A74705">
      <w:pPr>
        <w:jc w:val="both"/>
        <w:rPr>
          <w:rFonts w:ascii="Times New Roman" w:hAnsi="Times New Roman" w:cs="Times New Roman"/>
          <w:sz w:val="28"/>
          <w:szCs w:val="28"/>
        </w:rPr>
      </w:pPr>
      <w:r w:rsidRPr="00A74705">
        <w:rPr>
          <w:rFonts w:ascii="Times New Roman" w:hAnsi="Times New Roman" w:cs="Times New Roman"/>
          <w:sz w:val="28"/>
          <w:szCs w:val="28"/>
        </w:rPr>
        <w:t>Коренева Светлана Игоревна МБОУ Больше-</w:t>
      </w:r>
      <w:proofErr w:type="spellStart"/>
      <w:r w:rsidRPr="00A74705">
        <w:rPr>
          <w:rFonts w:ascii="Times New Roman" w:hAnsi="Times New Roman" w:cs="Times New Roman"/>
          <w:sz w:val="28"/>
          <w:szCs w:val="28"/>
        </w:rPr>
        <w:t>Тонтойская</w:t>
      </w:r>
      <w:proofErr w:type="spellEnd"/>
      <w:r w:rsidRPr="00A74705">
        <w:rPr>
          <w:rFonts w:ascii="Times New Roman" w:hAnsi="Times New Roman" w:cs="Times New Roman"/>
          <w:sz w:val="28"/>
          <w:szCs w:val="28"/>
        </w:rPr>
        <w:t xml:space="preserve"> ООШ</w:t>
      </w: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4705" w:rsidRPr="000C3504" w:rsidRDefault="00A74705" w:rsidP="000C35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84109" w:rsidRPr="00C41B71" w:rsidRDefault="00765347" w:rsidP="00C41B7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Пояснительная записка</w:t>
      </w:r>
    </w:p>
    <w:p w:rsidR="00765347" w:rsidRPr="00C41B71" w:rsidRDefault="00765347">
      <w:pPr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Рабочая программа по </w:t>
      </w:r>
      <w:r w:rsidR="003B0C62" w:rsidRPr="00C41B71">
        <w:rPr>
          <w:rFonts w:ascii="Times New Roman" w:hAnsi="Times New Roman" w:cs="Times New Roman"/>
          <w:sz w:val="28"/>
          <w:szCs w:val="28"/>
        </w:rPr>
        <w:t>математике</w:t>
      </w:r>
      <w:r w:rsidRPr="00C41B71">
        <w:rPr>
          <w:rFonts w:ascii="Times New Roman" w:hAnsi="Times New Roman" w:cs="Times New Roman"/>
          <w:sz w:val="28"/>
          <w:szCs w:val="28"/>
        </w:rPr>
        <w:t xml:space="preserve"> 6 класса составлена на основе:</w:t>
      </w:r>
    </w:p>
    <w:p w:rsidR="00765347" w:rsidRPr="00C41B71" w:rsidRDefault="00765347">
      <w:pPr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1. Федерального закона «Об образовании в Российской Федерации» от 29 декабря 2012 г. №273;</w:t>
      </w:r>
    </w:p>
    <w:p w:rsidR="00765347" w:rsidRPr="00C41B71" w:rsidRDefault="00765347">
      <w:pPr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2. примерной программы ООП ООО от 8 апреля 2015 г. №1/15 </w:t>
      </w:r>
      <w:proofErr w:type="gramStart"/>
      <w:r w:rsidRPr="00C41B71">
        <w:rPr>
          <w:rFonts w:ascii="Times New Roman" w:hAnsi="Times New Roman" w:cs="Times New Roman"/>
          <w:sz w:val="28"/>
          <w:szCs w:val="28"/>
        </w:rPr>
        <w:t>одобрена</w:t>
      </w:r>
      <w:proofErr w:type="gramEnd"/>
      <w:r w:rsidRPr="00C41B71">
        <w:rPr>
          <w:rFonts w:ascii="Times New Roman" w:hAnsi="Times New Roman" w:cs="Times New Roman"/>
          <w:sz w:val="28"/>
          <w:szCs w:val="28"/>
        </w:rPr>
        <w:t xml:space="preserve"> решением федерального учебно-методического объединения по общему образованию;</w:t>
      </w:r>
    </w:p>
    <w:p w:rsidR="00765347" w:rsidRPr="00C41B71" w:rsidRDefault="00765347">
      <w:pPr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3. приказа Министерства образования науки от 31 декабря 2015 №1577 «О внесении изменений во ФГОС от 17 декабря 2010 №1897»;  </w:t>
      </w:r>
    </w:p>
    <w:p w:rsidR="00765347" w:rsidRPr="00C41B71" w:rsidRDefault="00765347">
      <w:pPr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4. письма Министерства образования науки Забайкальского края от 16 февраля 2016 №</w:t>
      </w:r>
      <w:r w:rsidR="003B0C62" w:rsidRPr="00C41B71">
        <w:rPr>
          <w:rFonts w:ascii="Times New Roman" w:hAnsi="Times New Roman" w:cs="Times New Roman"/>
          <w:sz w:val="28"/>
          <w:szCs w:val="28"/>
        </w:rPr>
        <w:t>1052 «О практике применения вопросов, связанных с движением библиотечного фонда учебников в образовательных организациях.</w:t>
      </w:r>
    </w:p>
    <w:p w:rsidR="00C41B71" w:rsidRPr="00C41B71" w:rsidRDefault="00C41B71">
      <w:pPr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Данная учебная программа ориентирована на использование учебника </w:t>
      </w:r>
      <w:proofErr w:type="spellStart"/>
      <w:r w:rsidRPr="00C41B71">
        <w:rPr>
          <w:rFonts w:ascii="Times New Roman" w:hAnsi="Times New Roman" w:cs="Times New Roman"/>
          <w:sz w:val="28"/>
          <w:szCs w:val="28"/>
        </w:rPr>
        <w:t>И.И.Зубаревой</w:t>
      </w:r>
      <w:proofErr w:type="spellEnd"/>
      <w:r w:rsidRPr="00C41B7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41B71">
        <w:rPr>
          <w:rFonts w:ascii="Times New Roman" w:hAnsi="Times New Roman" w:cs="Times New Roman"/>
          <w:sz w:val="28"/>
          <w:szCs w:val="28"/>
        </w:rPr>
        <w:t>А.Г.Мордковича</w:t>
      </w:r>
      <w:proofErr w:type="spellEnd"/>
      <w:r w:rsidRPr="00C41B71">
        <w:rPr>
          <w:rFonts w:ascii="Times New Roman" w:hAnsi="Times New Roman" w:cs="Times New Roman"/>
          <w:sz w:val="28"/>
          <w:szCs w:val="28"/>
        </w:rPr>
        <w:t>.</w:t>
      </w:r>
    </w:p>
    <w:p w:rsidR="00910C90" w:rsidRDefault="003B0C62">
      <w:pPr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Рабочая программа по математике 6 класса составлена для учащихся 6 класса МБОУ Газимуро-Заводской средней школы.</w:t>
      </w:r>
    </w:p>
    <w:p w:rsidR="003B0C62" w:rsidRDefault="00910C9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ОП ООО Образовательной организации….</w:t>
      </w:r>
      <w:r w:rsidR="003B0C62" w:rsidRPr="00C41B7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10C90" w:rsidRPr="00C41B71" w:rsidRDefault="00910C90">
      <w:pPr>
        <w:rPr>
          <w:rFonts w:ascii="Times New Roman" w:hAnsi="Times New Roman" w:cs="Times New Roman"/>
          <w:sz w:val="28"/>
          <w:szCs w:val="28"/>
        </w:rPr>
      </w:pPr>
    </w:p>
    <w:p w:rsidR="003B0C62" w:rsidRPr="00C41B71" w:rsidRDefault="003B0C62">
      <w:pPr>
        <w:rPr>
          <w:rFonts w:ascii="Times New Roman" w:hAnsi="Times New Roman" w:cs="Times New Roman"/>
          <w:sz w:val="28"/>
          <w:szCs w:val="28"/>
        </w:rPr>
      </w:pPr>
    </w:p>
    <w:p w:rsidR="00C41B71" w:rsidRDefault="003B0C62" w:rsidP="00C41B7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Планируемые результаты</w:t>
      </w:r>
    </w:p>
    <w:p w:rsidR="003B0C62" w:rsidRPr="00C41B71" w:rsidRDefault="003B0C62" w:rsidP="00C41B71">
      <w:pPr>
        <w:jc w:val="both"/>
        <w:rPr>
          <w:rStyle w:val="20"/>
          <w:rFonts w:eastAsiaTheme="minorHAnsi"/>
          <w:b w:val="0"/>
          <w:bCs w:val="0"/>
          <w:lang w:eastAsia="en-US"/>
        </w:rPr>
      </w:pPr>
      <w:r w:rsidRPr="00C41B71">
        <w:rPr>
          <w:rStyle w:val="20"/>
          <w:b w:val="0"/>
          <w:i/>
        </w:rPr>
        <w:t>Личностные результаты</w:t>
      </w:r>
      <w:r w:rsidRPr="00C41B71">
        <w:rPr>
          <w:rStyle w:val="20"/>
          <w:b w:val="0"/>
        </w:rPr>
        <w:t>:</w:t>
      </w:r>
    </w:p>
    <w:p w:rsidR="003B0C62" w:rsidRPr="00C41B71" w:rsidRDefault="003B0C62" w:rsidP="003B0C62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C41B71">
        <w:rPr>
          <w:rStyle w:val="dash041e005f0431005f044b005f0447005f043d005f044b005f0439005f005fchar1char1"/>
          <w:sz w:val="28"/>
          <w:szCs w:val="28"/>
        </w:rPr>
        <w:t xml:space="preserve">1. </w:t>
      </w:r>
      <w:proofErr w:type="gramStart"/>
      <w:r w:rsidRPr="00C41B71">
        <w:rPr>
          <w:rStyle w:val="dash041e005f0431005f044b005f0447005f043d005f044b005f0439005f005fchar1char1"/>
          <w:sz w:val="28"/>
          <w:szCs w:val="28"/>
        </w:rPr>
        <w:t>Российская гражданская идентичность (патриотизм, уважение к Отечеству, к прошло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ости судьбе российского народа, уважительное и доброжелательное отношение к истории, культуре, религии, традициям, языкам, ценностям народов России и народов мира.</w:t>
      </w:r>
      <w:proofErr w:type="gramEnd"/>
    </w:p>
    <w:p w:rsidR="003B0C62" w:rsidRPr="00C41B71" w:rsidRDefault="003B0C62" w:rsidP="003B0C62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C41B71">
        <w:rPr>
          <w:rStyle w:val="dash041e005f0431005f044b005f0447005f043d005f044b005f0439005f005fchar1char1"/>
          <w:sz w:val="28"/>
          <w:szCs w:val="28"/>
        </w:rPr>
        <w:lastRenderedPageBreak/>
        <w:t xml:space="preserve">2. Готовность и способность </w:t>
      </w:r>
      <w:proofErr w:type="gramStart"/>
      <w:r w:rsidRPr="00C41B71">
        <w:rPr>
          <w:rStyle w:val="dash041e005f0431005f044b005f0447005f043d005f044b005f0439005f005fchar1char1"/>
          <w:sz w:val="28"/>
          <w:szCs w:val="28"/>
        </w:rPr>
        <w:t>обучающихся</w:t>
      </w:r>
      <w:proofErr w:type="gramEnd"/>
      <w:r w:rsidRPr="00C41B71">
        <w:rPr>
          <w:rStyle w:val="dash041e005f0431005f044b005f0447005f043d005f044b005f0439005f005fchar1char1"/>
          <w:sz w:val="28"/>
          <w:szCs w:val="28"/>
        </w:rPr>
        <w:t xml:space="preserve"> к саморазвитию и самообразованию на основе мотивации к обучению и познанию.</w:t>
      </w:r>
    </w:p>
    <w:p w:rsidR="003B0C62" w:rsidRPr="00C41B71" w:rsidRDefault="003B0C62" w:rsidP="003B0C62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C41B71">
        <w:rPr>
          <w:rStyle w:val="dash041e005f0431005f044b005f0447005f043d005f044b005f0439005f005fchar1char1"/>
          <w:sz w:val="28"/>
          <w:szCs w:val="28"/>
        </w:rPr>
        <w:t xml:space="preserve">3. </w:t>
      </w:r>
      <w:r w:rsidR="00910C90">
        <w:rPr>
          <w:rStyle w:val="dash041e005f0431005f044b005f0447005f043d005f044b005f0439005f005fchar1char1"/>
          <w:sz w:val="28"/>
          <w:szCs w:val="28"/>
        </w:rPr>
        <w:t>П</w:t>
      </w:r>
      <w:r w:rsidRPr="00C41B71">
        <w:rPr>
          <w:rStyle w:val="dash041e005f0431005f044b005f0447005f043d005f044b005f0439005f005fchar1char1"/>
          <w:sz w:val="28"/>
          <w:szCs w:val="28"/>
        </w:rPr>
        <w:t>ринятие ценности семейной жизни, уважительное и заботливое отношение к членам своей семьи.</w:t>
      </w:r>
    </w:p>
    <w:p w:rsidR="003B0C62" w:rsidRPr="00C41B71" w:rsidRDefault="003B0C62" w:rsidP="003B0C62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C41B71">
        <w:rPr>
          <w:rStyle w:val="dash041e005f0431005f044b005f0447005f043d005f044b005f0439005f005fchar1char1"/>
          <w:sz w:val="28"/>
          <w:szCs w:val="28"/>
        </w:rPr>
        <w:t xml:space="preserve">4. </w:t>
      </w:r>
      <w:proofErr w:type="spellStart"/>
      <w:r w:rsidRPr="00C41B71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C41B71">
        <w:rPr>
          <w:rStyle w:val="dash041e005f0431005f044b005f0447005f043d005f044b005f0439005f005fchar1char1"/>
          <w:sz w:val="28"/>
          <w:szCs w:val="28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910C90" w:rsidRDefault="003B0C62" w:rsidP="003B0C62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C41B71">
        <w:rPr>
          <w:rStyle w:val="dash041e005f0431005f044b005f0447005f043d005f044b005f0439005f005fchar1char1"/>
          <w:sz w:val="28"/>
          <w:szCs w:val="28"/>
        </w:rPr>
        <w:t xml:space="preserve">5. Осознанное, уважительное и доброжелательное отношение к другому человеку, его мнению, мировоззрению, культуре, языку, вере, гражданской позиции. </w:t>
      </w:r>
    </w:p>
    <w:p w:rsidR="00910C90" w:rsidRDefault="003B0C62" w:rsidP="003B0C62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C41B71">
        <w:rPr>
          <w:rStyle w:val="dash041e005f0431005f044b005f0447005f043d005f044b005f0439005f005fchar1char1"/>
          <w:sz w:val="28"/>
          <w:szCs w:val="28"/>
        </w:rPr>
        <w:t xml:space="preserve">6. Освоенность социальных норм, правил поведения, ролей и форм социальной жизни в группах и сообществах. </w:t>
      </w:r>
    </w:p>
    <w:p w:rsidR="003B0C62" w:rsidRPr="00C41B71" w:rsidRDefault="003B0C62" w:rsidP="003B0C62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C41B71">
        <w:rPr>
          <w:rStyle w:val="dash041e005f0431005f044b005f0447005f043d005f044b005f0439005f005fchar1char1"/>
          <w:sz w:val="28"/>
          <w:szCs w:val="28"/>
        </w:rPr>
        <w:t xml:space="preserve">7. </w:t>
      </w:r>
      <w:proofErr w:type="spellStart"/>
      <w:r w:rsidRPr="00C41B71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C41B71">
        <w:rPr>
          <w:rStyle w:val="dash041e005f0431005f044b005f0447005f043d005f044b005f0439005f005fchar1char1"/>
          <w:sz w:val="28"/>
          <w:szCs w:val="28"/>
        </w:rPr>
        <w:t xml:space="preserve"> ценности здорового и безопасного образа жизни; </w:t>
      </w:r>
      <w:proofErr w:type="spellStart"/>
      <w:r w:rsidRPr="00C41B71">
        <w:rPr>
          <w:rStyle w:val="dash041e005f0431005f044b005f0447005f043d005f044b005f0439005f005fchar1char1"/>
          <w:sz w:val="28"/>
          <w:szCs w:val="28"/>
        </w:rPr>
        <w:t>интериоризация</w:t>
      </w:r>
      <w:proofErr w:type="spellEnd"/>
      <w:r w:rsidRPr="00C41B71">
        <w:rPr>
          <w:rStyle w:val="dash041e005f0431005f044b005f0447005f043d005f044b005f0439005f005fchar1char1"/>
          <w:sz w:val="28"/>
          <w:szCs w:val="28"/>
        </w:rPr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3B0C62" w:rsidRPr="001B0AB8" w:rsidRDefault="003B0C62" w:rsidP="00910C90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1B0AB8">
        <w:rPr>
          <w:rFonts w:ascii="Times New Roman" w:hAnsi="Times New Roman" w:cs="Times New Roman"/>
          <w:i/>
          <w:sz w:val="28"/>
          <w:szCs w:val="28"/>
        </w:rPr>
        <w:t>Метапредметные</w:t>
      </w:r>
      <w:proofErr w:type="spellEnd"/>
      <w:r w:rsidRPr="001B0AB8">
        <w:rPr>
          <w:rFonts w:ascii="Times New Roman" w:hAnsi="Times New Roman" w:cs="Times New Roman"/>
          <w:i/>
          <w:sz w:val="28"/>
          <w:szCs w:val="28"/>
        </w:rPr>
        <w:t xml:space="preserve"> результаты</w:t>
      </w:r>
    </w:p>
    <w:p w:rsidR="003B0C62" w:rsidRPr="00C41B71" w:rsidRDefault="003B0C62" w:rsidP="003B0C62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C41B71">
        <w:rPr>
          <w:rFonts w:ascii="Times New Roman" w:hAnsi="Times New Roman" w:cs="Times New Roman"/>
          <w:sz w:val="28"/>
          <w:szCs w:val="28"/>
        </w:rPr>
        <w:t>Метапредметные</w:t>
      </w:r>
      <w:proofErr w:type="spellEnd"/>
      <w:r w:rsidRPr="00C41B71">
        <w:rPr>
          <w:rFonts w:ascii="Times New Roman" w:hAnsi="Times New Roman" w:cs="Times New Roman"/>
          <w:sz w:val="28"/>
          <w:szCs w:val="28"/>
        </w:rPr>
        <w:t xml:space="preserve"> результаты, </w:t>
      </w:r>
      <w:r w:rsidRPr="00C41B7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ключают освоенные </w:t>
      </w:r>
      <w:proofErr w:type="gramStart"/>
      <w:r w:rsidRPr="00C41B7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бучающимися</w:t>
      </w:r>
      <w:proofErr w:type="gramEnd"/>
      <w:r w:rsidRPr="00C41B7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C41B7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ежпредметные</w:t>
      </w:r>
      <w:proofErr w:type="spellEnd"/>
      <w:r w:rsidRPr="00C41B7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онятия и универсальные учебные </w:t>
      </w:r>
      <w:proofErr w:type="spellStart"/>
      <w:r w:rsidRPr="00C41B7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ействия</w:t>
      </w:r>
      <w:proofErr w:type="spellEnd"/>
      <w:r w:rsidRPr="00C41B7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(регулятивные, познавательные,</w:t>
      </w:r>
      <w:r w:rsidRPr="00C41B7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  <w:t>коммуникативные).</w:t>
      </w:r>
    </w:p>
    <w:p w:rsidR="003B0C62" w:rsidRPr="00A3338D" w:rsidRDefault="003B0C62" w:rsidP="00A3338D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A3338D">
        <w:rPr>
          <w:rFonts w:ascii="Times New Roman" w:hAnsi="Times New Roman" w:cs="Times New Roman"/>
          <w:b/>
          <w:sz w:val="28"/>
          <w:szCs w:val="28"/>
        </w:rPr>
        <w:t>Межпредметные</w:t>
      </w:r>
      <w:proofErr w:type="spellEnd"/>
      <w:r w:rsidRPr="00A3338D">
        <w:rPr>
          <w:rFonts w:ascii="Times New Roman" w:hAnsi="Times New Roman" w:cs="Times New Roman"/>
          <w:b/>
          <w:sz w:val="28"/>
          <w:szCs w:val="28"/>
        </w:rPr>
        <w:t xml:space="preserve"> понятия</w:t>
      </w:r>
    </w:p>
    <w:p w:rsidR="003B0C62" w:rsidRPr="00C41B71" w:rsidRDefault="003B0C62" w:rsidP="003B0C62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Условием формирования </w:t>
      </w:r>
      <w:proofErr w:type="spellStart"/>
      <w:r w:rsidRPr="00C41B71">
        <w:rPr>
          <w:rFonts w:ascii="Times New Roman" w:hAnsi="Times New Roman" w:cs="Times New Roman"/>
          <w:sz w:val="28"/>
          <w:szCs w:val="28"/>
        </w:rPr>
        <w:t>межпредметных</w:t>
      </w:r>
      <w:proofErr w:type="spellEnd"/>
      <w:r w:rsidRPr="00C41B71">
        <w:rPr>
          <w:rFonts w:ascii="Times New Roman" w:hAnsi="Times New Roman" w:cs="Times New Roman"/>
          <w:sz w:val="28"/>
          <w:szCs w:val="28"/>
        </w:rPr>
        <w:t xml:space="preserve"> понятий, </w:t>
      </w:r>
      <w:proofErr w:type="gramStart"/>
      <w:r w:rsidRPr="00C41B71">
        <w:rPr>
          <w:rFonts w:ascii="Times New Roman" w:hAnsi="Times New Roman" w:cs="Times New Roman"/>
          <w:sz w:val="28"/>
          <w:szCs w:val="28"/>
        </w:rPr>
        <w:t>например</w:t>
      </w:r>
      <w:proofErr w:type="gramEnd"/>
      <w:r w:rsidRPr="00C41B71">
        <w:rPr>
          <w:rFonts w:ascii="Times New Roman" w:hAnsi="Times New Roman" w:cs="Times New Roman"/>
          <w:sz w:val="28"/>
          <w:szCs w:val="28"/>
        </w:rPr>
        <w:t xml:space="preserve"> таких как система, </w:t>
      </w:r>
      <w:r w:rsidRPr="00C41B71">
        <w:rPr>
          <w:rFonts w:ascii="Times New Roman" w:eastAsia="Times New Roman" w:hAnsi="Times New Roman" w:cs="Times New Roman"/>
          <w:color w:val="222222"/>
          <w:sz w:val="28"/>
          <w:szCs w:val="28"/>
          <w:shd w:val="clear" w:color="auto" w:fill="FFFFFF"/>
        </w:rPr>
        <w:t>факт, закономерность, феномен, анализ, синтез</w:t>
      </w:r>
      <w:r w:rsidRPr="00C41B7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C41B71">
        <w:rPr>
          <w:rFonts w:ascii="Times New Roman" w:hAnsi="Times New Roman" w:cs="Times New Roman"/>
          <w:sz w:val="28"/>
          <w:szCs w:val="28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деятельности. В основной школе на всех предметах будет продолжена работа по формированию и развитию </w:t>
      </w:r>
      <w:r w:rsidRPr="00C41B71">
        <w:rPr>
          <w:rFonts w:ascii="Times New Roman" w:hAnsi="Times New Roman" w:cs="Times New Roman"/>
          <w:b/>
          <w:sz w:val="28"/>
          <w:szCs w:val="28"/>
        </w:rPr>
        <w:t>основ читательской компетенции</w:t>
      </w:r>
      <w:r w:rsidRPr="00C41B71">
        <w:rPr>
          <w:rFonts w:ascii="Times New Roman" w:hAnsi="Times New Roman" w:cs="Times New Roman"/>
          <w:sz w:val="28"/>
          <w:szCs w:val="28"/>
        </w:rPr>
        <w:t xml:space="preserve"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</w:t>
      </w:r>
      <w:r w:rsidRPr="00C41B71">
        <w:rPr>
          <w:rFonts w:ascii="Times New Roman" w:hAnsi="Times New Roman" w:cs="Times New Roman"/>
          <w:sz w:val="28"/>
          <w:szCs w:val="28"/>
        </w:rPr>
        <w:lastRenderedPageBreak/>
        <w:t>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3B0C62" w:rsidRPr="00C41B71" w:rsidRDefault="003B0C62" w:rsidP="003B0C62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При изучении учебных предметов обучающиеся усовершенствуют приобретённые на первом уровне </w:t>
      </w:r>
      <w:r w:rsidRPr="00C41B71">
        <w:rPr>
          <w:rFonts w:ascii="Times New Roman" w:hAnsi="Times New Roman" w:cs="Times New Roman"/>
          <w:b/>
          <w:sz w:val="28"/>
          <w:szCs w:val="28"/>
        </w:rPr>
        <w:t>навыки работы с информацией</w:t>
      </w:r>
      <w:r w:rsidRPr="00C41B71">
        <w:rPr>
          <w:rFonts w:ascii="Times New Roman" w:hAnsi="Times New Roman" w:cs="Times New Roman"/>
          <w:sz w:val="28"/>
          <w:szCs w:val="28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3B0C62" w:rsidRPr="00C41B71" w:rsidRDefault="003B0C62" w:rsidP="003B0C6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3B0C62" w:rsidRPr="00C41B71" w:rsidRDefault="003B0C62" w:rsidP="003B0C6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•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3B0C62" w:rsidRPr="00C41B71" w:rsidRDefault="003B0C62" w:rsidP="003B0C6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• заполнять и дополнять таблицы, схемы, диаграммы, тексты.</w:t>
      </w:r>
    </w:p>
    <w:p w:rsidR="003B0C62" w:rsidRPr="00C41B71" w:rsidRDefault="003B0C62" w:rsidP="003B0C62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41B71">
        <w:rPr>
          <w:rFonts w:ascii="Times New Roman" w:hAnsi="Times New Roman" w:cs="Times New Roman"/>
          <w:sz w:val="28"/>
          <w:szCs w:val="28"/>
        </w:rPr>
        <w:t xml:space="preserve">В ходе изучения обучающиеся </w:t>
      </w:r>
      <w:r w:rsidRPr="00C41B71">
        <w:rPr>
          <w:rFonts w:ascii="Times New Roman" w:hAnsi="Times New Roman" w:cs="Times New Roman"/>
          <w:b/>
          <w:sz w:val="28"/>
          <w:szCs w:val="28"/>
        </w:rPr>
        <w:t>приобретут опыт проектной деятельности</w:t>
      </w:r>
      <w:r w:rsidRPr="00C41B71">
        <w:rPr>
          <w:rFonts w:ascii="Times New Roman" w:hAnsi="Times New Roman" w:cs="Times New Roman"/>
          <w:sz w:val="28"/>
          <w:szCs w:val="28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</w:t>
      </w:r>
      <w:bookmarkStart w:id="0" w:name="_GoBack"/>
      <w:bookmarkEnd w:id="0"/>
      <w:r w:rsidRPr="00C41B7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C41B7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41B71">
        <w:rPr>
          <w:rFonts w:ascii="Times New Roman" w:hAnsi="Times New Roman" w:cs="Times New Roman"/>
          <w:sz w:val="28"/>
          <w:szCs w:val="28"/>
        </w:rPr>
        <w:t>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  <w:proofErr w:type="gramEnd"/>
    </w:p>
    <w:p w:rsidR="003B0C62" w:rsidRPr="00C41B71" w:rsidRDefault="003B0C62" w:rsidP="003B0C6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3B0C62" w:rsidRPr="00C41B71" w:rsidRDefault="003B0C62" w:rsidP="003B0C62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Регулятивные УУД</w:t>
      </w:r>
    </w:p>
    <w:p w:rsidR="003B0C62" w:rsidRPr="00C41B71" w:rsidRDefault="003B0C62" w:rsidP="003B0C62">
      <w:pPr>
        <w:widowControl w:val="0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Умение самостоятельно определять цели обучения, ставить и формулировать новые задачи в учебе и познавательной деятельности, </w:t>
      </w:r>
      <w:r w:rsidRPr="00C41B71">
        <w:rPr>
          <w:rFonts w:ascii="Times New Roman" w:hAnsi="Times New Roman" w:cs="Times New Roman"/>
          <w:sz w:val="28"/>
          <w:szCs w:val="28"/>
        </w:rPr>
        <w:lastRenderedPageBreak/>
        <w:t>развивать мотивы и интересы своей познавательной деятельности. Обучающийся сможет:</w:t>
      </w:r>
    </w:p>
    <w:p w:rsidR="003B0C62" w:rsidRPr="00C41B71" w:rsidRDefault="003B0C62" w:rsidP="003B0C62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анализировать существующие и планировать будущие образовательные результаты;</w:t>
      </w:r>
    </w:p>
    <w:p w:rsidR="003B0C62" w:rsidRPr="00C41B71" w:rsidRDefault="003B0C62" w:rsidP="003B0C62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идентифицировать собственные проблемы и определять главную проблему;</w:t>
      </w:r>
    </w:p>
    <w:p w:rsidR="003B0C62" w:rsidRPr="00C41B71" w:rsidRDefault="003B0C62" w:rsidP="003B0C62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выдвигать версии решения проблемы, формулировать гипотезы, предвосхищать конечный результат;</w:t>
      </w:r>
    </w:p>
    <w:p w:rsidR="003B0C62" w:rsidRPr="00C41B71" w:rsidRDefault="003B0C62" w:rsidP="003B0C62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ставить цель деятельности на основе определенной проблемы и существующих возможностей;</w:t>
      </w:r>
    </w:p>
    <w:p w:rsidR="003B0C62" w:rsidRPr="00C41B71" w:rsidRDefault="003B0C62" w:rsidP="003B0C62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формулировать учебные задачи как шаги достижения поставленной цели деятельности;</w:t>
      </w:r>
    </w:p>
    <w:p w:rsidR="003B0C62" w:rsidRPr="00C41B71" w:rsidRDefault="003B0C62" w:rsidP="003B0C62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3B0C62" w:rsidRPr="00C41B71" w:rsidRDefault="003B0C62" w:rsidP="003B0C62">
      <w:pPr>
        <w:widowControl w:val="0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3B0C62" w:rsidRPr="00C41B71" w:rsidRDefault="003B0C62" w:rsidP="003B0C62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пределять необходимые действи</w:t>
      </w:r>
      <w:proofErr w:type="gramStart"/>
      <w:r w:rsidRPr="00C41B71">
        <w:rPr>
          <w:rFonts w:ascii="Times New Roman" w:hAnsi="Times New Roman" w:cs="Times New Roman"/>
          <w:sz w:val="28"/>
          <w:szCs w:val="28"/>
        </w:rPr>
        <w:t>е(</w:t>
      </w:r>
      <w:proofErr w:type="gramEnd"/>
      <w:r w:rsidRPr="00C41B71">
        <w:rPr>
          <w:rFonts w:ascii="Times New Roman" w:hAnsi="Times New Roman" w:cs="Times New Roman"/>
          <w:sz w:val="28"/>
          <w:szCs w:val="28"/>
        </w:rPr>
        <w:t>я) в соответствии с учебной и познавательной задачей и составлять алгоритм их выполнения;</w:t>
      </w:r>
    </w:p>
    <w:p w:rsidR="003B0C62" w:rsidRPr="00C41B71" w:rsidRDefault="003B0C62" w:rsidP="003B0C62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босновывать и осуществлять выбор наиболее эффективных способов решения учебных и познавательных задач;</w:t>
      </w:r>
    </w:p>
    <w:p w:rsidR="003B0C62" w:rsidRPr="00C41B71" w:rsidRDefault="003B0C62" w:rsidP="003B0C62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3B0C62" w:rsidRPr="00C41B71" w:rsidRDefault="003B0C62" w:rsidP="003B0C62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3B0C62" w:rsidRPr="00C41B71" w:rsidRDefault="003B0C62" w:rsidP="003B0C62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3B0C62" w:rsidRPr="00C41B71" w:rsidRDefault="003B0C62" w:rsidP="003B0C62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составлять план решения проблемы (выполнения проекта, проведения исследования);</w:t>
      </w:r>
    </w:p>
    <w:p w:rsidR="003B0C62" w:rsidRPr="00C41B71" w:rsidRDefault="003B0C62" w:rsidP="003B0C62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lastRenderedPageBreak/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3B0C62" w:rsidRPr="00C41B71" w:rsidRDefault="003B0C62" w:rsidP="003B0C62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3B0C62" w:rsidRPr="00C41B71" w:rsidRDefault="003B0C62" w:rsidP="003B0C62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планировать и корректировать свою индивидуальную образовательную траекторию.</w:t>
      </w:r>
    </w:p>
    <w:p w:rsidR="003B0C62" w:rsidRPr="00C41B71" w:rsidRDefault="003B0C62" w:rsidP="003B0C62">
      <w:pPr>
        <w:widowControl w:val="0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ценивать свою деятельность, аргументируя причины достижения или отсутствия планируемого результата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сверять свои действия с целью и, при необходимости, исправлять </w:t>
      </w:r>
      <w:r w:rsidRPr="00C41B71">
        <w:rPr>
          <w:rFonts w:ascii="Times New Roman" w:hAnsi="Times New Roman" w:cs="Times New Roman"/>
          <w:sz w:val="28"/>
          <w:szCs w:val="28"/>
        </w:rPr>
        <w:lastRenderedPageBreak/>
        <w:t>ошибки самостоятельно.</w:t>
      </w:r>
    </w:p>
    <w:p w:rsidR="003B0C62" w:rsidRPr="00C41B71" w:rsidRDefault="003B0C62" w:rsidP="003B0C62">
      <w:pPr>
        <w:widowControl w:val="0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пределять критерии правильности (корректности) выполнения учебной задачи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анализировать и обосновывать применение соответствующего инструментария для выполнения учебной задачи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фиксировать и анализировать динамику собственных образовательных результатов.</w:t>
      </w:r>
    </w:p>
    <w:p w:rsidR="003B0C62" w:rsidRPr="00C41B71" w:rsidRDefault="003B0C62" w:rsidP="003B0C62">
      <w:pPr>
        <w:widowControl w:val="0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C41B71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C41B71">
        <w:rPr>
          <w:rFonts w:ascii="Times New Roman" w:hAnsi="Times New Roman" w:cs="Times New Roman"/>
          <w:sz w:val="28"/>
          <w:szCs w:val="28"/>
        </w:rPr>
        <w:t xml:space="preserve"> учебной и познавательной. Обучающийся сможет: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принимать решение в учебной ситуации и нести за него ответственность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ретроспективно определять, какие действия по решению учебной </w:t>
      </w:r>
      <w:r w:rsidRPr="00C41B71">
        <w:rPr>
          <w:rFonts w:ascii="Times New Roman" w:hAnsi="Times New Roman" w:cs="Times New Roman"/>
          <w:sz w:val="28"/>
          <w:szCs w:val="28"/>
        </w:rPr>
        <w:lastRenderedPageBreak/>
        <w:t>задачи или параметры этих действий привели к получению имеющегося продукта учебной деятельности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3B0C62" w:rsidRPr="00C41B71" w:rsidRDefault="003B0C62" w:rsidP="003B0C62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Познавательные УУД</w:t>
      </w:r>
    </w:p>
    <w:p w:rsidR="003B0C62" w:rsidRPr="00C41B71" w:rsidRDefault="003B0C62" w:rsidP="003B0C62">
      <w:pPr>
        <w:widowControl w:val="0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41B71">
        <w:rPr>
          <w:rFonts w:ascii="Times New Roman" w:hAnsi="Times New Roman" w:cs="Times New Roman"/>
          <w:sz w:val="28"/>
          <w:szCs w:val="28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C41B71">
        <w:rPr>
          <w:rFonts w:ascii="Times New Roman" w:hAnsi="Times New Roman" w:cs="Times New Roman"/>
          <w:sz w:val="28"/>
          <w:szCs w:val="28"/>
        </w:rPr>
        <w:t xml:space="preserve"> Обучающийся сможет: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подбирать слова, соподчиненные ключевому слову, определяющие его признаки и свойства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выстраивать логическую цепочку, состоящую из ключевого слова и соподчиненных ему слов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выделять общий признак двух или нескольких предметов или явлений и объяснять их сходство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выделять явление из общего ряда других явлений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строить рассуждение на основе сравнения предметов и явлений, выделяя при этом общие признаки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lastRenderedPageBreak/>
        <w:t>излагать полученную информацию, интерпретируя ее в контексте решаемой задачи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41B71">
        <w:rPr>
          <w:rFonts w:ascii="Times New Roman" w:hAnsi="Times New Roman" w:cs="Times New Roman"/>
          <w:sz w:val="28"/>
          <w:szCs w:val="28"/>
        </w:rPr>
        <w:t>вербализовать</w:t>
      </w:r>
      <w:proofErr w:type="spellEnd"/>
      <w:r w:rsidRPr="00C41B71">
        <w:rPr>
          <w:rFonts w:ascii="Times New Roman" w:hAnsi="Times New Roman" w:cs="Times New Roman"/>
          <w:sz w:val="28"/>
          <w:szCs w:val="28"/>
        </w:rPr>
        <w:t xml:space="preserve"> эмоциональное впечатление, оказанное на него источником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3B0C62" w:rsidRPr="00C41B71" w:rsidRDefault="003B0C62" w:rsidP="003B0C62">
      <w:pPr>
        <w:widowControl w:val="0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бозначать символом и знаком предмет и/или явление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создавать абстрактный или реальный образ предмета и/или явления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строить модель/схему на основе условий задачи и/или способа ее решения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преобразовывать модели с целью выявления общих законов, </w:t>
      </w:r>
      <w:r w:rsidRPr="00C41B71">
        <w:rPr>
          <w:rFonts w:ascii="Times New Roman" w:hAnsi="Times New Roman" w:cs="Times New Roman"/>
          <w:sz w:val="28"/>
          <w:szCs w:val="28"/>
        </w:rPr>
        <w:lastRenderedPageBreak/>
        <w:t>определяющих данную предметную область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C41B71">
        <w:rPr>
          <w:rFonts w:ascii="Times New Roman" w:hAnsi="Times New Roman" w:cs="Times New Roman"/>
          <w:sz w:val="28"/>
          <w:szCs w:val="28"/>
        </w:rPr>
        <w:t>текстовое</w:t>
      </w:r>
      <w:proofErr w:type="gramEnd"/>
      <w:r w:rsidRPr="00C41B71">
        <w:rPr>
          <w:rFonts w:ascii="Times New Roman" w:hAnsi="Times New Roman" w:cs="Times New Roman"/>
          <w:sz w:val="28"/>
          <w:szCs w:val="28"/>
        </w:rPr>
        <w:t>, и наоборот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строить доказательство: прямое, косвенное, от противного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3B0C62" w:rsidRPr="00C41B71" w:rsidRDefault="003B0C62" w:rsidP="003B0C62">
      <w:pPr>
        <w:widowControl w:val="0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Смысловое чтение. Обучающийся сможет: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находить в тексте требуемую информацию (в соответствии с целями своей деятельности)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риентироваться в содержании текста, понимать целостный смысл текста, структурировать текст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устанавливать взаимосвязь описанных в тексте событий, явлений, процессов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резюмировать главную идею текста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C41B71">
        <w:rPr>
          <w:rFonts w:ascii="Times New Roman" w:hAnsi="Times New Roman" w:cs="Times New Roman"/>
          <w:sz w:val="28"/>
          <w:szCs w:val="28"/>
        </w:rPr>
        <w:t>non-fiction</w:t>
      </w:r>
      <w:proofErr w:type="spellEnd"/>
      <w:r w:rsidRPr="00C41B71">
        <w:rPr>
          <w:rFonts w:ascii="Times New Roman" w:hAnsi="Times New Roman" w:cs="Times New Roman"/>
          <w:sz w:val="28"/>
          <w:szCs w:val="28"/>
        </w:rPr>
        <w:t>)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критически оценивать содержание и форму текста.</w:t>
      </w:r>
    </w:p>
    <w:p w:rsidR="003B0C62" w:rsidRPr="00C41B71" w:rsidRDefault="003B0C62" w:rsidP="003B0C62">
      <w:pPr>
        <w:widowControl w:val="0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пределять свое отношение к природной среде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анализировать влияние экологических факторов на среду обитания живых организмов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lastRenderedPageBreak/>
        <w:t>проводить причинный и вероятностный анализ экологических ситуаций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прогнозировать изменения ситуации при смене действия одного фактора на действие другого фактора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распространять экологические знания и участвовать в практических делах по защите окружающей среды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выражать свое отношение к природе через рисунки, сочинения, модели, проектные работы.</w:t>
      </w:r>
    </w:p>
    <w:p w:rsidR="003B0C62" w:rsidRPr="00C41B71" w:rsidRDefault="003B0C62" w:rsidP="003B0C6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3B0C62" w:rsidRPr="00C41B71" w:rsidRDefault="003B0C62" w:rsidP="003B0C62">
      <w:pPr>
        <w:pStyle w:val="a4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определять необходимые ключевые поисковые слова и запросы;</w:t>
      </w:r>
    </w:p>
    <w:p w:rsidR="003B0C62" w:rsidRPr="00C41B71" w:rsidRDefault="003B0C62" w:rsidP="003B0C62">
      <w:pPr>
        <w:pStyle w:val="a4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осуществлять взаимодействие с электронными поисковыми системами, словарями;</w:t>
      </w:r>
    </w:p>
    <w:p w:rsidR="003B0C62" w:rsidRPr="00C41B71" w:rsidRDefault="003B0C62" w:rsidP="003B0C62">
      <w:pPr>
        <w:pStyle w:val="a4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формировать множественную выборку из поисковых источников для объективизации результатов поиска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соотносить полученные результаты поиска со своей деятельностью.</w:t>
      </w:r>
    </w:p>
    <w:p w:rsidR="003B0C62" w:rsidRPr="00C41B71" w:rsidRDefault="003B0C62" w:rsidP="003B0C62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Коммуникативные УУД</w:t>
      </w:r>
    </w:p>
    <w:p w:rsidR="003B0C62" w:rsidRPr="00C41B71" w:rsidRDefault="003B0C62" w:rsidP="003B0C62">
      <w:pPr>
        <w:pStyle w:val="a4"/>
        <w:widowControl w:val="0"/>
        <w:numPr>
          <w:ilvl w:val="0"/>
          <w:numId w:val="4"/>
        </w:numPr>
        <w:tabs>
          <w:tab w:val="left" w:pos="426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3B0C62" w:rsidRPr="00C41B71" w:rsidRDefault="003B0C62" w:rsidP="003B0C62">
      <w:pPr>
        <w:widowControl w:val="0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пределять возможные роли в совместной деятельности;</w:t>
      </w:r>
    </w:p>
    <w:p w:rsidR="003B0C62" w:rsidRPr="00C41B71" w:rsidRDefault="003B0C62" w:rsidP="003B0C62">
      <w:pPr>
        <w:widowControl w:val="0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играть определенную роль в совместной деятельности;</w:t>
      </w:r>
    </w:p>
    <w:p w:rsidR="003B0C62" w:rsidRPr="00C41B71" w:rsidRDefault="003B0C62" w:rsidP="003B0C62">
      <w:pPr>
        <w:widowControl w:val="0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41B71">
        <w:rPr>
          <w:rFonts w:ascii="Times New Roman" w:hAnsi="Times New Roman" w:cs="Times New Roman"/>
          <w:sz w:val="28"/>
          <w:szCs w:val="28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3B0C62" w:rsidRPr="00C41B71" w:rsidRDefault="003B0C62" w:rsidP="003B0C62">
      <w:pPr>
        <w:widowControl w:val="0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3B0C62" w:rsidRPr="00C41B71" w:rsidRDefault="003B0C62" w:rsidP="003B0C62">
      <w:pPr>
        <w:widowControl w:val="0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lastRenderedPageBreak/>
        <w:t>строить позитивные отношения в процессе учебной и познавательной деятельности;</w:t>
      </w:r>
    </w:p>
    <w:p w:rsidR="003B0C62" w:rsidRPr="00C41B71" w:rsidRDefault="003B0C62" w:rsidP="003B0C62">
      <w:pPr>
        <w:widowControl w:val="0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3B0C62" w:rsidRPr="00C41B71" w:rsidRDefault="003B0C62" w:rsidP="003B0C62">
      <w:pPr>
        <w:widowControl w:val="0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3B0C62" w:rsidRPr="00C41B71" w:rsidRDefault="003B0C62" w:rsidP="003B0C62">
      <w:pPr>
        <w:widowControl w:val="0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предлагать альтернативное решение в конфликтной ситуации;</w:t>
      </w:r>
    </w:p>
    <w:p w:rsidR="003B0C62" w:rsidRPr="00C41B71" w:rsidRDefault="003B0C62" w:rsidP="003B0C62">
      <w:pPr>
        <w:widowControl w:val="0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выделять общую точку зрения в дискуссии;</w:t>
      </w:r>
    </w:p>
    <w:p w:rsidR="003B0C62" w:rsidRPr="00C41B71" w:rsidRDefault="003B0C62" w:rsidP="003B0C62">
      <w:pPr>
        <w:widowControl w:val="0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договариваться о правилах и вопросах для обсуждения в соответствии с поставленной перед группой задачей;</w:t>
      </w:r>
    </w:p>
    <w:p w:rsidR="003B0C62" w:rsidRPr="00C41B71" w:rsidRDefault="003B0C62" w:rsidP="003B0C62">
      <w:pPr>
        <w:widowControl w:val="0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3B0C62" w:rsidRPr="00C41B71" w:rsidRDefault="003B0C62" w:rsidP="003B0C62">
      <w:pPr>
        <w:widowControl w:val="0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3B0C62" w:rsidRPr="00C41B71" w:rsidRDefault="003B0C62" w:rsidP="003B0C62">
      <w:pPr>
        <w:widowControl w:val="0"/>
        <w:numPr>
          <w:ilvl w:val="0"/>
          <w:numId w:val="4"/>
        </w:numPr>
        <w:tabs>
          <w:tab w:val="left" w:pos="142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пределять задачу коммуникации и в соответствии с ней отбирать речевые средства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представлять в устной или письменной форме развернутый план собственной деятельности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lastRenderedPageBreak/>
        <w:t>высказывать и обосновывать мнение (суждение) и запрашивать мнение партнера в рамках диалога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принимать решение в ходе диалога и согласовывать его с собеседником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3B0C62" w:rsidRPr="00C41B71" w:rsidRDefault="003B0C62" w:rsidP="003B0C62">
      <w:pPr>
        <w:widowControl w:val="0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выделять информационный аспект задачи, оперировать данными, использовать модель решения задачи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использовать информацию с учетом этических и правовых норм;</w:t>
      </w:r>
    </w:p>
    <w:p w:rsidR="003B0C62" w:rsidRPr="00C41B71" w:rsidRDefault="003B0C62" w:rsidP="003B0C62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lastRenderedPageBreak/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3B0C62" w:rsidRPr="00C41B71" w:rsidRDefault="003B0C62" w:rsidP="003B0C62">
      <w:pPr>
        <w:pStyle w:val="3"/>
        <w:tabs>
          <w:tab w:val="left" w:pos="1134"/>
        </w:tabs>
        <w:spacing w:before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41B71">
        <w:rPr>
          <w:rFonts w:ascii="Times New Roman" w:hAnsi="Times New Roman" w:cs="Times New Roman"/>
          <w:color w:val="auto"/>
          <w:sz w:val="28"/>
          <w:szCs w:val="28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3B0C62" w:rsidRPr="00C41B71" w:rsidRDefault="003B0C62" w:rsidP="003B0C62">
      <w:pPr>
        <w:pStyle w:val="a4"/>
        <w:numPr>
          <w:ilvl w:val="0"/>
          <w:numId w:val="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Оперировать на базовом уровне</w:t>
      </w:r>
      <w:r w:rsidRPr="00C41B71">
        <w:rPr>
          <w:rStyle w:val="a6"/>
          <w:rFonts w:ascii="Times New Roman" w:hAnsi="Times New Roman"/>
          <w:sz w:val="28"/>
          <w:szCs w:val="28"/>
        </w:rPr>
        <w:footnoteReference w:id="1"/>
      </w:r>
      <w:r w:rsidRPr="00C41B71">
        <w:rPr>
          <w:rFonts w:ascii="Times New Roman" w:hAnsi="Times New Roman"/>
          <w:sz w:val="28"/>
          <w:szCs w:val="28"/>
        </w:rPr>
        <w:t xml:space="preserve"> понятиями: множество, элемент множества, подмножество, принадлежность;</w:t>
      </w:r>
    </w:p>
    <w:p w:rsidR="003B0C62" w:rsidRPr="00C41B71" w:rsidRDefault="003B0C62" w:rsidP="003B0C62">
      <w:pPr>
        <w:pStyle w:val="a4"/>
        <w:numPr>
          <w:ilvl w:val="0"/>
          <w:numId w:val="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3B0C62" w:rsidRPr="00C41B71" w:rsidRDefault="003B0C62" w:rsidP="003B0C62">
      <w:pPr>
        <w:pStyle w:val="a4"/>
        <w:numPr>
          <w:ilvl w:val="0"/>
          <w:numId w:val="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3B0C62" w:rsidRDefault="003B0C62" w:rsidP="003B0C62">
      <w:pPr>
        <w:pStyle w:val="a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распознавать логически некорректные высказывания</w:t>
      </w:r>
    </w:p>
    <w:p w:rsidR="00C41B71" w:rsidRDefault="00C41B71" w:rsidP="003B0C62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  <w:lang w:val="x-none" w:eastAsia="ru-RU"/>
        </w:rPr>
      </w:pPr>
    </w:p>
    <w:p w:rsidR="00C41B71" w:rsidRDefault="00C41B71" w:rsidP="003B0C62">
      <w:pPr>
        <w:spacing w:after="0" w:line="360" w:lineRule="auto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B0AB8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Предметные результаты</w:t>
      </w:r>
      <w:r w:rsidR="001B0AB8" w:rsidRPr="001B0AB8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:</w:t>
      </w:r>
    </w:p>
    <w:p w:rsidR="001F7148" w:rsidRPr="001F7148" w:rsidRDefault="001F7148" w:rsidP="001F7148">
      <w:pPr>
        <w:spacing w:after="0" w:line="360" w:lineRule="auto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  <w:r w:rsidRPr="001F7148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 xml:space="preserve">Выпускник научится в </w:t>
      </w:r>
      <w:r w:rsidR="002A4B96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6 классе</w:t>
      </w:r>
      <w:r w:rsidRPr="001F7148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 xml:space="preserve"> (для использования в повседневной жизни и обеспечения возможности успешного продолжения образования на базовом уровне)</w:t>
      </w:r>
    </w:p>
    <w:p w:rsidR="001F7148" w:rsidRPr="001F7148" w:rsidRDefault="001F7148" w:rsidP="001F7148">
      <w:pPr>
        <w:numPr>
          <w:ilvl w:val="0"/>
          <w:numId w:val="9"/>
        </w:numPr>
        <w:spacing w:after="0" w:line="360" w:lineRule="auto"/>
        <w:rPr>
          <w:rFonts w:ascii="Times New Roman" w:eastAsia="Calibri" w:hAnsi="Times New Roman" w:cs="Times New Roman"/>
          <w:sz w:val="28"/>
          <w:szCs w:val="28"/>
          <w:lang w:val="x-none" w:eastAsia="ru-RU"/>
        </w:rPr>
      </w:pPr>
      <w:r w:rsidRPr="001F7148">
        <w:rPr>
          <w:rFonts w:ascii="Times New Roman" w:eastAsia="Calibri" w:hAnsi="Times New Roman" w:cs="Times New Roman"/>
          <w:sz w:val="28"/>
          <w:szCs w:val="28"/>
          <w:lang w:val="x-none" w:eastAsia="ru-RU"/>
        </w:rPr>
        <w:t>Оперировать на базовом уровне</w:t>
      </w:r>
      <w:r w:rsidRPr="001F7148">
        <w:rPr>
          <w:rFonts w:ascii="Times New Roman" w:eastAsia="Calibri" w:hAnsi="Times New Roman" w:cs="Times New Roman"/>
          <w:sz w:val="28"/>
          <w:szCs w:val="28"/>
          <w:vertAlign w:val="superscript"/>
          <w:lang w:val="x-none" w:eastAsia="ru-RU"/>
        </w:rPr>
        <w:footnoteReference w:id="2"/>
      </w:r>
      <w:r w:rsidRPr="001F7148">
        <w:rPr>
          <w:rFonts w:ascii="Times New Roman" w:eastAsia="Calibri" w:hAnsi="Times New Roman" w:cs="Times New Roman"/>
          <w:sz w:val="28"/>
          <w:szCs w:val="28"/>
          <w:lang w:val="x-none" w:eastAsia="ru-RU"/>
        </w:rPr>
        <w:t xml:space="preserve"> понятиями: множество, элемент множества, подмножество, принадлежность;</w:t>
      </w:r>
    </w:p>
    <w:p w:rsidR="001F7148" w:rsidRPr="001F7148" w:rsidRDefault="001F7148" w:rsidP="001F7148">
      <w:pPr>
        <w:numPr>
          <w:ilvl w:val="0"/>
          <w:numId w:val="9"/>
        </w:numPr>
        <w:spacing w:after="0" w:line="360" w:lineRule="auto"/>
        <w:rPr>
          <w:rFonts w:ascii="Times New Roman" w:eastAsia="Calibri" w:hAnsi="Times New Roman" w:cs="Times New Roman"/>
          <w:sz w:val="28"/>
          <w:szCs w:val="28"/>
          <w:lang w:val="x-none" w:eastAsia="ru-RU"/>
        </w:rPr>
      </w:pPr>
      <w:r w:rsidRPr="001F7148">
        <w:rPr>
          <w:rFonts w:ascii="Times New Roman" w:eastAsia="Calibri" w:hAnsi="Times New Roman" w:cs="Times New Roman"/>
          <w:sz w:val="28"/>
          <w:szCs w:val="28"/>
          <w:lang w:val="x-none" w:eastAsia="ru-RU"/>
        </w:rPr>
        <w:t>задавать множества перечислением их элементов;</w:t>
      </w:r>
    </w:p>
    <w:p w:rsidR="001F7148" w:rsidRPr="001F7148" w:rsidRDefault="001F7148" w:rsidP="001F7148">
      <w:pPr>
        <w:numPr>
          <w:ilvl w:val="0"/>
          <w:numId w:val="9"/>
        </w:numPr>
        <w:spacing w:after="0" w:line="360" w:lineRule="auto"/>
        <w:rPr>
          <w:rFonts w:ascii="Times New Roman" w:eastAsia="Calibri" w:hAnsi="Times New Roman" w:cs="Times New Roman"/>
          <w:sz w:val="28"/>
          <w:szCs w:val="28"/>
          <w:lang w:val="x-none" w:eastAsia="ru-RU"/>
        </w:rPr>
      </w:pPr>
      <w:r w:rsidRPr="001F7148">
        <w:rPr>
          <w:rFonts w:ascii="Times New Roman" w:eastAsia="Calibri" w:hAnsi="Times New Roman" w:cs="Times New Roman"/>
          <w:sz w:val="28"/>
          <w:szCs w:val="28"/>
          <w:lang w:val="x-none" w:eastAsia="ru-RU"/>
        </w:rPr>
        <w:t>находить пересечение, объединение, подмножество в простейших ситуациях</w:t>
      </w:r>
    </w:p>
    <w:p w:rsidR="001F7148" w:rsidRPr="001F7148" w:rsidRDefault="001F7148" w:rsidP="001F7148">
      <w:pPr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1F7148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В повседневной жизни и при изучении других предметов:</w:t>
      </w:r>
    </w:p>
    <w:p w:rsidR="001F7148" w:rsidRPr="001F7148" w:rsidRDefault="001F7148" w:rsidP="001F7148">
      <w:pPr>
        <w:numPr>
          <w:ilvl w:val="0"/>
          <w:numId w:val="7"/>
        </w:numPr>
        <w:spacing w:after="0" w:line="360" w:lineRule="auto"/>
        <w:rPr>
          <w:rFonts w:ascii="Times New Roman" w:eastAsia="Calibri" w:hAnsi="Times New Roman" w:cs="Times New Roman"/>
          <w:sz w:val="28"/>
          <w:szCs w:val="28"/>
          <w:lang w:val="x-none" w:eastAsia="ru-RU"/>
        </w:rPr>
      </w:pPr>
      <w:r w:rsidRPr="001F7148">
        <w:rPr>
          <w:rFonts w:ascii="Times New Roman" w:eastAsia="Calibri" w:hAnsi="Times New Roman" w:cs="Times New Roman"/>
          <w:sz w:val="28"/>
          <w:szCs w:val="28"/>
          <w:lang w:val="x-none" w:eastAsia="ru-RU"/>
        </w:rPr>
        <w:t>распознавать логически некорректные высказывания</w:t>
      </w:r>
    </w:p>
    <w:p w:rsidR="001F7148" w:rsidRPr="001F7148" w:rsidRDefault="001F7148" w:rsidP="003B0C6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lastRenderedPageBreak/>
        <w:t>Числа</w:t>
      </w:r>
    </w:p>
    <w:p w:rsidR="003B0C62" w:rsidRPr="00C41B71" w:rsidRDefault="003B0C62" w:rsidP="003B0C62">
      <w:pPr>
        <w:pStyle w:val="a4"/>
        <w:numPr>
          <w:ilvl w:val="0"/>
          <w:numId w:val="8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использовать свойства чисел и правила действий с рациональными числами при выполнении вычислений;</w:t>
      </w:r>
    </w:p>
    <w:p w:rsidR="003B0C62" w:rsidRPr="00C41B71" w:rsidRDefault="003B0C62" w:rsidP="003B0C62">
      <w:pPr>
        <w:pStyle w:val="a4"/>
        <w:numPr>
          <w:ilvl w:val="0"/>
          <w:numId w:val="8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</w:t>
      </w:r>
      <w:r w:rsidR="002A4B96">
        <w:rPr>
          <w:rFonts w:ascii="Times New Roman" w:hAnsi="Times New Roman"/>
          <w:sz w:val="28"/>
          <w:szCs w:val="28"/>
        </w:rPr>
        <w:t>лений и решении несложных задач</w:t>
      </w:r>
      <w:r w:rsidR="002A4B96">
        <w:rPr>
          <w:rFonts w:ascii="Times New Roman" w:hAnsi="Times New Roman"/>
          <w:sz w:val="28"/>
          <w:szCs w:val="28"/>
          <w:lang w:val="ru-RU"/>
        </w:rPr>
        <w:t>.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3B0C62" w:rsidRPr="00C41B71" w:rsidRDefault="003B0C62" w:rsidP="003B0C62">
      <w:pPr>
        <w:pStyle w:val="a4"/>
        <w:numPr>
          <w:ilvl w:val="0"/>
          <w:numId w:val="8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3B0C62" w:rsidRPr="00C41B71" w:rsidRDefault="003B0C62" w:rsidP="003B0C62">
      <w:pPr>
        <w:pStyle w:val="a4"/>
        <w:numPr>
          <w:ilvl w:val="0"/>
          <w:numId w:val="8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3B0C62" w:rsidRPr="00C41B71" w:rsidRDefault="003B0C62" w:rsidP="003B0C62">
      <w:pPr>
        <w:pStyle w:val="a4"/>
        <w:numPr>
          <w:ilvl w:val="0"/>
          <w:numId w:val="8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Статистика и теория вероятностей</w:t>
      </w:r>
    </w:p>
    <w:p w:rsidR="003B0C62" w:rsidRPr="00C41B71" w:rsidRDefault="003B0C62" w:rsidP="003B0C62">
      <w:pPr>
        <w:pStyle w:val="a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 xml:space="preserve">Представлять данные в виде таблиц, диаграмм, </w:t>
      </w:r>
    </w:p>
    <w:p w:rsidR="003B0C62" w:rsidRPr="00C41B71" w:rsidRDefault="003B0C62" w:rsidP="003B0C62">
      <w:pPr>
        <w:pStyle w:val="a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,.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C41B71">
        <w:rPr>
          <w:rFonts w:ascii="Times New Roman" w:hAnsi="Times New Roman" w:cs="Times New Roman"/>
          <w:b/>
          <w:bCs/>
          <w:sz w:val="28"/>
          <w:szCs w:val="28"/>
        </w:rPr>
        <w:t>Текстовые задачи</w:t>
      </w:r>
    </w:p>
    <w:p w:rsidR="003B0C62" w:rsidRPr="00C41B71" w:rsidRDefault="003B0C62" w:rsidP="003B0C62">
      <w:pPr>
        <w:pStyle w:val="a4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3B0C62" w:rsidRPr="00C41B71" w:rsidRDefault="003B0C62" w:rsidP="003B0C62">
      <w:pPr>
        <w:pStyle w:val="a4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3B0C62" w:rsidRPr="00C41B71" w:rsidRDefault="003B0C62" w:rsidP="003B0C62">
      <w:pPr>
        <w:pStyle w:val="a4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3B0C62" w:rsidRPr="00C41B71" w:rsidRDefault="003B0C62" w:rsidP="003B0C62">
      <w:pPr>
        <w:pStyle w:val="a4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3B0C62" w:rsidRPr="00C41B71" w:rsidRDefault="003B0C62" w:rsidP="003B0C62">
      <w:pPr>
        <w:pStyle w:val="a4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3B0C62" w:rsidRPr="00C41B71" w:rsidRDefault="003B0C62" w:rsidP="003B0C62">
      <w:pPr>
        <w:pStyle w:val="a4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3B0C62" w:rsidRPr="00C41B71" w:rsidRDefault="003B0C62" w:rsidP="003B0C62">
      <w:pPr>
        <w:pStyle w:val="a4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3B0C62" w:rsidRPr="00C41B71" w:rsidRDefault="003B0C62" w:rsidP="003B0C62">
      <w:pPr>
        <w:pStyle w:val="a4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3B0C62" w:rsidRPr="00C41B71" w:rsidRDefault="003B0C62" w:rsidP="003B0C62">
      <w:pPr>
        <w:pStyle w:val="a4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lastRenderedPageBreak/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3B0C62" w:rsidRPr="00C41B71" w:rsidRDefault="003B0C62" w:rsidP="003B0C62">
      <w:pPr>
        <w:pStyle w:val="a4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3B0C62" w:rsidRPr="00C41B71" w:rsidRDefault="003B0C62" w:rsidP="003B0C62">
      <w:pPr>
        <w:pStyle w:val="a4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3B0C62" w:rsidRPr="00C41B71" w:rsidRDefault="003B0C62" w:rsidP="003B0C62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выдвигать гипотезы о возможных предельных значениях искомых величин в задаче</w:t>
      </w:r>
      <w:r w:rsidRPr="00C41B71" w:rsidDel="00681BB7">
        <w:rPr>
          <w:rFonts w:ascii="Times New Roman" w:hAnsi="Times New Roman" w:cs="Times New Roman"/>
          <w:sz w:val="28"/>
          <w:szCs w:val="28"/>
        </w:rPr>
        <w:t xml:space="preserve"> </w:t>
      </w:r>
      <w:r w:rsidRPr="00C41B71">
        <w:rPr>
          <w:rFonts w:ascii="Times New Roman" w:hAnsi="Times New Roman" w:cs="Times New Roman"/>
          <w:sz w:val="28"/>
          <w:szCs w:val="28"/>
        </w:rPr>
        <w:t xml:space="preserve"> (делать прикидку) 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Наглядная геометрия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Геометрические фигуры</w:t>
      </w:r>
    </w:p>
    <w:p w:rsidR="003B0C62" w:rsidRPr="00C41B71" w:rsidRDefault="003B0C62" w:rsidP="003B0C62">
      <w:pPr>
        <w:numPr>
          <w:ilvl w:val="0"/>
          <w:numId w:val="16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Оперировать на базовом уровне понятиями: фигура,</w:t>
      </w:r>
      <w:r w:rsidRPr="00C41B71" w:rsidDel="0046087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C41B71">
        <w:rPr>
          <w:rFonts w:ascii="Times New Roman" w:hAnsi="Times New Roman" w:cs="Times New Roman"/>
          <w:sz w:val="28"/>
          <w:szCs w:val="28"/>
        </w:rPr>
        <w:t xml:space="preserve">окружность и круг, шар. </w:t>
      </w:r>
      <w:r w:rsidRPr="00C41B71">
        <w:rPr>
          <w:rFonts w:ascii="Times New Roman" w:hAnsi="Times New Roman" w:cs="Times New Roman"/>
          <w:sz w:val="28"/>
          <w:szCs w:val="28"/>
          <w:lang w:eastAsia="ru-RU"/>
        </w:rPr>
        <w:t>Изображать изучаемые фигуры от руки и с помощью линейки и циркуля.</w:t>
      </w:r>
    </w:p>
    <w:p w:rsidR="003B0C62" w:rsidRPr="00C41B71" w:rsidRDefault="003B0C62" w:rsidP="003B0C62">
      <w:pPr>
        <w:tabs>
          <w:tab w:val="left" w:pos="0"/>
          <w:tab w:val="left" w:pos="993"/>
        </w:tabs>
        <w:spacing w:after="0" w:line="360" w:lineRule="auto"/>
        <w:ind w:left="709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3B0C62" w:rsidRPr="00C41B71" w:rsidRDefault="003B0C62" w:rsidP="003B0C62">
      <w:pPr>
        <w:pStyle w:val="a4"/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41B71">
        <w:rPr>
          <w:rFonts w:ascii="Times New Roman" w:hAnsi="Times New Roman"/>
          <w:sz w:val="28"/>
          <w:szCs w:val="28"/>
        </w:rPr>
        <w:t xml:space="preserve">решать практические задачи с применением простейших свойств фигур. 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C41B71">
        <w:rPr>
          <w:rFonts w:ascii="Times New Roman" w:hAnsi="Times New Roman" w:cs="Times New Roman"/>
          <w:b/>
          <w:bCs/>
          <w:sz w:val="28"/>
          <w:szCs w:val="28"/>
        </w:rPr>
        <w:t>История математики</w:t>
      </w:r>
    </w:p>
    <w:p w:rsidR="003B0C62" w:rsidRPr="00C41B71" w:rsidRDefault="003B0C62" w:rsidP="003B0C62">
      <w:pPr>
        <w:numPr>
          <w:ilvl w:val="0"/>
          <w:numId w:val="18"/>
        </w:numPr>
        <w:tabs>
          <w:tab w:val="left" w:pos="3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C41B71">
        <w:rPr>
          <w:rFonts w:ascii="Times New Roman" w:hAnsi="Times New Roman" w:cs="Times New Roman"/>
          <w:sz w:val="28"/>
          <w:szCs w:val="28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1B0AB8" w:rsidRDefault="003B0C62" w:rsidP="003B0C62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  <w:lang w:eastAsia="ru-RU"/>
        </w:rPr>
        <w:t>знать примеры математических открытий и их авторов, в связи с отечественной и всемирной историей</w:t>
      </w:r>
      <w:bookmarkStart w:id="1" w:name="_Toc284662720"/>
      <w:bookmarkStart w:id="2" w:name="_Toc284663346"/>
    </w:p>
    <w:p w:rsidR="003B0C62" w:rsidRPr="001B0AB8" w:rsidRDefault="003B0C62" w:rsidP="001B0AB8">
      <w:pPr>
        <w:tabs>
          <w:tab w:val="left" w:pos="993"/>
        </w:tabs>
        <w:spacing w:after="0" w:line="360" w:lineRule="auto"/>
        <w:ind w:left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B0AB8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1"/>
      <w:bookmarkEnd w:id="2"/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Элементы теории множеств и математической логики</w:t>
      </w:r>
    </w:p>
    <w:p w:rsidR="003B0C62" w:rsidRPr="00C41B71" w:rsidRDefault="003B0C62" w:rsidP="003B0C62">
      <w:pPr>
        <w:pStyle w:val="a4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lastRenderedPageBreak/>
        <w:t>Оперировать</w:t>
      </w:r>
      <w:r w:rsidRPr="00C41B71">
        <w:rPr>
          <w:rStyle w:val="a6"/>
          <w:rFonts w:ascii="Times New Roman" w:hAnsi="Times New Roman"/>
          <w:i/>
          <w:sz w:val="28"/>
          <w:szCs w:val="28"/>
        </w:rPr>
        <w:footnoteReference w:id="3"/>
      </w:r>
      <w:r w:rsidRPr="00C41B71">
        <w:rPr>
          <w:rFonts w:ascii="Times New Roman" w:hAnsi="Times New Roman"/>
          <w:i/>
          <w:sz w:val="28"/>
          <w:szCs w:val="28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3B0C62" w:rsidRPr="00C41B71" w:rsidRDefault="003B0C62" w:rsidP="003B0C62">
      <w:pPr>
        <w:pStyle w:val="a4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 xml:space="preserve">определять принадлежность элемента множеству, объединению и пересечению множеств; 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41B71">
        <w:rPr>
          <w:rFonts w:ascii="Times New Roman" w:hAnsi="Times New Roman" w:cs="Times New Roman"/>
          <w:i/>
          <w:sz w:val="28"/>
          <w:szCs w:val="28"/>
        </w:rPr>
        <w:t>задавать множество с помощью перечисления элементов, словесного описания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3B0C62" w:rsidRPr="00C41B71" w:rsidRDefault="003B0C62" w:rsidP="003B0C62">
      <w:pPr>
        <w:pStyle w:val="a"/>
        <w:numPr>
          <w:ilvl w:val="0"/>
          <w:numId w:val="20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 xml:space="preserve">распознавать логически некорректные высказывания; </w:t>
      </w:r>
    </w:p>
    <w:p w:rsidR="003B0C62" w:rsidRPr="00C41B71" w:rsidRDefault="003B0C62" w:rsidP="003B0C62">
      <w:pPr>
        <w:pStyle w:val="a"/>
        <w:numPr>
          <w:ilvl w:val="0"/>
          <w:numId w:val="20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строить цепочки умозаключений на основе использования правил логики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C41B71">
        <w:rPr>
          <w:rFonts w:ascii="Times New Roman" w:hAnsi="Times New Roman" w:cs="Times New Roman"/>
          <w:b/>
          <w:i/>
          <w:sz w:val="28"/>
          <w:szCs w:val="28"/>
        </w:rPr>
        <w:t>Числа</w:t>
      </w:r>
    </w:p>
    <w:p w:rsidR="003B0C62" w:rsidRPr="00C41B71" w:rsidRDefault="003B0C62" w:rsidP="003B0C62">
      <w:pPr>
        <w:pStyle w:val="a4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3B0C62" w:rsidRPr="00C41B71" w:rsidRDefault="003B0C62" w:rsidP="003B0C62">
      <w:pPr>
        <w:pStyle w:val="a4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3B0C62" w:rsidRPr="00C41B71" w:rsidRDefault="003B0C62" w:rsidP="003B0C62">
      <w:pPr>
        <w:pStyle w:val="a4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3B0C62" w:rsidRPr="00C41B71" w:rsidRDefault="003B0C62" w:rsidP="003B0C62">
      <w:pPr>
        <w:pStyle w:val="a4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ч.</w:t>
      </w:r>
    </w:p>
    <w:p w:rsidR="003B0C62" w:rsidRPr="00C41B71" w:rsidRDefault="003B0C62" w:rsidP="003B0C62">
      <w:pPr>
        <w:pStyle w:val="a4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оперировать понятием модуль числа, геометрическая интерпретация модуля числа.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3B0C62" w:rsidRPr="00C41B71" w:rsidRDefault="003B0C62" w:rsidP="003B0C62">
      <w:pPr>
        <w:pStyle w:val="a"/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3B0C62" w:rsidRPr="00C41B71" w:rsidRDefault="003B0C62" w:rsidP="003B0C62">
      <w:pPr>
        <w:pStyle w:val="a"/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lastRenderedPageBreak/>
        <w:t>выполнять сравнение результатов вычислений при решении практических задач, в том числе приближенных вычислений;</w:t>
      </w:r>
    </w:p>
    <w:p w:rsidR="003B0C62" w:rsidRPr="00C41B71" w:rsidRDefault="003B0C62" w:rsidP="003B0C62">
      <w:pPr>
        <w:pStyle w:val="a"/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составлять числовые выражения и оценивать их значения при решении практических задач и задач из других учебных предметов;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Статистика и теория вероятностей</w:t>
      </w:r>
    </w:p>
    <w:p w:rsidR="003B0C62" w:rsidRPr="00C41B71" w:rsidRDefault="003B0C62" w:rsidP="003B0C62">
      <w:pPr>
        <w:pStyle w:val="a4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3B0C62" w:rsidRPr="00C41B71" w:rsidRDefault="003B0C62" w:rsidP="003B0C62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 xml:space="preserve">извлекать, информацию, </w:t>
      </w:r>
      <w:r w:rsidRPr="00C41B71">
        <w:rPr>
          <w:rStyle w:val="dash041e0431044b0447043d044b0439char1"/>
          <w:i/>
          <w:sz w:val="28"/>
          <w:szCs w:val="28"/>
        </w:rPr>
        <w:t>представленную в таблицах, на диаграммах</w:t>
      </w:r>
      <w:r w:rsidRPr="00C41B71">
        <w:rPr>
          <w:rFonts w:ascii="Times New Roman" w:hAnsi="Times New Roman"/>
          <w:i/>
          <w:sz w:val="28"/>
          <w:szCs w:val="28"/>
        </w:rPr>
        <w:t>;</w:t>
      </w:r>
    </w:p>
    <w:p w:rsidR="003B0C62" w:rsidRPr="00C41B71" w:rsidRDefault="003B0C62" w:rsidP="003B0C62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составлять таблицы, строить диаграммы на основе данных</w:t>
      </w:r>
      <w:r w:rsidRPr="00C41B71">
        <w:rPr>
          <w:rFonts w:ascii="Times New Roman" w:hAnsi="Times New Roman"/>
          <w:i/>
          <w:color w:val="FF0000"/>
          <w:sz w:val="28"/>
          <w:szCs w:val="28"/>
        </w:rPr>
        <w:t>.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3B0C62" w:rsidRPr="00C41B71" w:rsidRDefault="003B0C62" w:rsidP="003B0C62">
      <w:pPr>
        <w:pStyle w:val="a4"/>
        <w:numPr>
          <w:ilvl w:val="0"/>
          <w:numId w:val="2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C41B71">
        <w:rPr>
          <w:rStyle w:val="dash041e0431044b0447043d044b0439char1"/>
          <w:i/>
          <w:sz w:val="28"/>
          <w:szCs w:val="28"/>
        </w:rPr>
        <w:t>представленную в таблицах и на диаграммах, отражающую свойства и характеристики реальных процессов и явлений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C41B71">
        <w:rPr>
          <w:rFonts w:ascii="Times New Roman" w:hAnsi="Times New Roman" w:cs="Times New Roman"/>
          <w:b/>
          <w:bCs/>
          <w:sz w:val="28"/>
          <w:szCs w:val="28"/>
        </w:rPr>
        <w:t>Текстовые задачи</w:t>
      </w:r>
    </w:p>
    <w:p w:rsidR="003B0C62" w:rsidRPr="00C41B71" w:rsidRDefault="003B0C62" w:rsidP="003B0C62">
      <w:pPr>
        <w:pStyle w:val="a4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3B0C62" w:rsidRPr="00C41B71" w:rsidRDefault="003B0C62" w:rsidP="003B0C62">
      <w:pPr>
        <w:pStyle w:val="a4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3B0C62" w:rsidRPr="00C41B71" w:rsidRDefault="003B0C62" w:rsidP="003B0C62">
      <w:pPr>
        <w:pStyle w:val="a4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3B0C62" w:rsidRPr="00C41B71" w:rsidRDefault="003B0C62" w:rsidP="003B0C62">
      <w:pPr>
        <w:pStyle w:val="a4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моделировать рассуждения при поиске решения задач с помощью граф-схемы;</w:t>
      </w:r>
    </w:p>
    <w:p w:rsidR="003B0C62" w:rsidRPr="00C41B71" w:rsidRDefault="003B0C62" w:rsidP="003B0C62">
      <w:pPr>
        <w:pStyle w:val="a4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3B0C62" w:rsidRPr="00C41B71" w:rsidRDefault="003B0C62" w:rsidP="003B0C62">
      <w:pPr>
        <w:pStyle w:val="a4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3B0C62" w:rsidRPr="00C41B71" w:rsidRDefault="003B0C62" w:rsidP="003B0C62">
      <w:pPr>
        <w:pStyle w:val="a4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 xml:space="preserve">анализировать всевозможные ситуации взаимного расположения двух объектов и изменение их характеристик при совместном движении </w:t>
      </w:r>
      <w:r w:rsidRPr="00C41B71">
        <w:rPr>
          <w:rFonts w:ascii="Times New Roman" w:hAnsi="Times New Roman"/>
          <w:i/>
          <w:sz w:val="28"/>
          <w:szCs w:val="28"/>
        </w:rPr>
        <w:lastRenderedPageBreak/>
        <w:t>(скорость, время, расстояние) при решении задач на движение двух объектов как в одном, так и в противоположных направлениях;</w:t>
      </w:r>
    </w:p>
    <w:p w:rsidR="003B0C62" w:rsidRPr="00C41B71" w:rsidRDefault="003B0C62" w:rsidP="003B0C62">
      <w:pPr>
        <w:pStyle w:val="a4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3B0C62" w:rsidRPr="00C41B71" w:rsidRDefault="003B0C62" w:rsidP="003B0C62">
      <w:pPr>
        <w:pStyle w:val="a4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3B0C62" w:rsidRPr="00C41B71" w:rsidRDefault="003B0C62" w:rsidP="003B0C62">
      <w:pPr>
        <w:numPr>
          <w:ilvl w:val="0"/>
          <w:numId w:val="2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41B71">
        <w:rPr>
          <w:rFonts w:ascii="Times New Roman" w:hAnsi="Times New Roman" w:cs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3B0C62" w:rsidRPr="00C41B71" w:rsidRDefault="003B0C62" w:rsidP="003B0C62">
      <w:pPr>
        <w:numPr>
          <w:ilvl w:val="0"/>
          <w:numId w:val="2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41B71">
        <w:rPr>
          <w:rFonts w:ascii="Times New Roman" w:hAnsi="Times New Roman" w:cs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3B0C62" w:rsidRPr="00C41B71" w:rsidRDefault="003B0C62" w:rsidP="003B0C62">
      <w:pPr>
        <w:pStyle w:val="a"/>
        <w:numPr>
          <w:ilvl w:val="0"/>
          <w:numId w:val="2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C41B71">
        <w:rPr>
          <w:rFonts w:ascii="Times New Roman" w:hAnsi="Times New Roman"/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3B0C62" w:rsidRPr="00C41B71" w:rsidRDefault="003B0C62" w:rsidP="003B0C62">
      <w:pPr>
        <w:pStyle w:val="a"/>
        <w:numPr>
          <w:ilvl w:val="0"/>
          <w:numId w:val="2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C41B71">
        <w:rPr>
          <w:rFonts w:ascii="Times New Roman" w:hAnsi="Times New Roman"/>
          <w:i/>
          <w:sz w:val="28"/>
          <w:szCs w:val="28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3B0C62" w:rsidRPr="00C41B71" w:rsidRDefault="003B0C62" w:rsidP="003B0C62">
      <w:pPr>
        <w:pStyle w:val="a"/>
        <w:numPr>
          <w:ilvl w:val="0"/>
          <w:numId w:val="2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емы отсчета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Наглядная геометрия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Геометрические фигуры</w:t>
      </w:r>
    </w:p>
    <w:p w:rsidR="003B0C62" w:rsidRPr="00C41B71" w:rsidRDefault="003B0C62" w:rsidP="003B0C62">
      <w:pPr>
        <w:pStyle w:val="a4"/>
        <w:numPr>
          <w:ilvl w:val="0"/>
          <w:numId w:val="2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 xml:space="preserve">Оперировать понятиями окружность и круг, призма, шар, пирамида, цилиндр, конус; </w:t>
      </w:r>
    </w:p>
    <w:p w:rsidR="003B0C62" w:rsidRPr="00C41B71" w:rsidRDefault="003B0C62" w:rsidP="003B0C62">
      <w:pPr>
        <w:pStyle w:val="a4"/>
        <w:numPr>
          <w:ilvl w:val="0"/>
          <w:numId w:val="2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</w:t>
      </w:r>
    </w:p>
    <w:p w:rsidR="003B0C62" w:rsidRPr="00C41B71" w:rsidRDefault="003B0C62" w:rsidP="003B0C62">
      <w:pPr>
        <w:pStyle w:val="a4"/>
        <w:numPr>
          <w:ilvl w:val="0"/>
          <w:numId w:val="28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lastRenderedPageBreak/>
        <w:t>изображать изучаемые фигуры от руки и с помощью линейки, циркуля, компьютерных инструментов.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3B0C62" w:rsidRPr="00C41B71" w:rsidRDefault="003B0C62" w:rsidP="003B0C62">
      <w:pPr>
        <w:pStyle w:val="a4"/>
        <w:numPr>
          <w:ilvl w:val="0"/>
          <w:numId w:val="29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 xml:space="preserve">решать практические задачи с применением простейших свойств фигур 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Измерения и вычисления</w:t>
      </w:r>
    </w:p>
    <w:p w:rsidR="003B0C62" w:rsidRPr="00C41B71" w:rsidRDefault="003B0C62" w:rsidP="003B0C62">
      <w:pPr>
        <w:pStyle w:val="a"/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3B0C62" w:rsidRPr="00C41B71" w:rsidRDefault="003B0C62" w:rsidP="003B0C62">
      <w:pPr>
        <w:pStyle w:val="a"/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вычислять площади прямоугольников, квадратов, объёмы прямоугольных параллелепипедов, кубов.</w:t>
      </w:r>
    </w:p>
    <w:p w:rsidR="003B0C62" w:rsidRPr="00C41B71" w:rsidRDefault="003B0C62" w:rsidP="003B0C62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3B0C62" w:rsidRPr="00C41B71" w:rsidRDefault="003B0C62" w:rsidP="003B0C62">
      <w:pPr>
        <w:pStyle w:val="a4"/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3B0C62" w:rsidRPr="00C41B71" w:rsidRDefault="003B0C62" w:rsidP="003B0C62">
      <w:pPr>
        <w:pStyle w:val="a4"/>
        <w:numPr>
          <w:ilvl w:val="0"/>
          <w:numId w:val="30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3B0C62" w:rsidRPr="00C41B71" w:rsidRDefault="003B0C62" w:rsidP="003B0C62">
      <w:pPr>
        <w:pStyle w:val="a4"/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</w:t>
      </w:r>
    </w:p>
    <w:p w:rsidR="003B0C62" w:rsidRPr="00C41B71" w:rsidRDefault="003B0C62" w:rsidP="003B0C62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C41B71">
        <w:rPr>
          <w:rFonts w:ascii="Times New Roman" w:hAnsi="Times New Roman" w:cs="Times New Roman"/>
          <w:b/>
          <w:bCs/>
          <w:sz w:val="28"/>
          <w:szCs w:val="28"/>
        </w:rPr>
        <w:t>История математики</w:t>
      </w:r>
    </w:p>
    <w:p w:rsidR="003B0C62" w:rsidRPr="00C41B71" w:rsidRDefault="003B0C62" w:rsidP="003B0C62">
      <w:pPr>
        <w:pStyle w:val="a4"/>
        <w:numPr>
          <w:ilvl w:val="0"/>
          <w:numId w:val="13"/>
        </w:numPr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C41B71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ематики и иных научных областей</w:t>
      </w:r>
    </w:p>
    <w:p w:rsidR="003B0C62" w:rsidRPr="00C41B71" w:rsidRDefault="003B0C62" w:rsidP="003B0C62">
      <w:pPr>
        <w:pStyle w:val="3"/>
        <w:spacing w:before="0" w:line="360" w:lineRule="auto"/>
        <w:rPr>
          <w:rFonts w:ascii="Times New Roman" w:hAnsi="Times New Roman" w:cs="Times New Roman"/>
          <w:sz w:val="28"/>
          <w:szCs w:val="28"/>
        </w:rPr>
      </w:pPr>
    </w:p>
    <w:p w:rsidR="00876443" w:rsidRPr="00C41B71" w:rsidRDefault="00876443" w:rsidP="00876443">
      <w:pPr>
        <w:rPr>
          <w:rFonts w:ascii="Times New Roman" w:hAnsi="Times New Roman" w:cs="Times New Roman"/>
          <w:sz w:val="28"/>
          <w:szCs w:val="28"/>
        </w:rPr>
      </w:pPr>
    </w:p>
    <w:p w:rsidR="00876443" w:rsidRPr="001B0AB8" w:rsidRDefault="00876443" w:rsidP="001B0AB8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B0AB8">
        <w:rPr>
          <w:rFonts w:ascii="Times New Roman" w:hAnsi="Times New Roman" w:cs="Times New Roman"/>
          <w:b/>
          <w:sz w:val="28"/>
          <w:szCs w:val="28"/>
        </w:rPr>
        <w:t>Содержание учебного предмета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Свойства и признаки делимости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Свойство делимости суммы (разности) на число. Признаки делимости на 2, 3, 5, 9, 10. </w:t>
      </w:r>
      <w:r w:rsidRPr="00C41B71">
        <w:rPr>
          <w:rFonts w:ascii="Times New Roman" w:hAnsi="Times New Roman" w:cs="Times New Roman"/>
          <w:i/>
          <w:sz w:val="28"/>
          <w:szCs w:val="28"/>
        </w:rPr>
        <w:t>Признаки делимости на 4, 6, 8, 11. Доказательство признаков делимости</w:t>
      </w:r>
      <w:r w:rsidRPr="00C41B71">
        <w:rPr>
          <w:rFonts w:ascii="Times New Roman" w:hAnsi="Times New Roman" w:cs="Times New Roman"/>
          <w:sz w:val="28"/>
          <w:szCs w:val="28"/>
        </w:rPr>
        <w:t xml:space="preserve">. Решение практических задач с применением признаков делимости. 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Разложение числа на простые множители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Простые и составные числа, </w:t>
      </w:r>
      <w:r w:rsidRPr="00C41B71">
        <w:rPr>
          <w:rFonts w:ascii="Times New Roman" w:hAnsi="Times New Roman" w:cs="Times New Roman"/>
          <w:i/>
          <w:sz w:val="28"/>
          <w:szCs w:val="28"/>
        </w:rPr>
        <w:t xml:space="preserve">решето Эратосфена. 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lastRenderedPageBreak/>
        <w:t xml:space="preserve">Разложение натурального числа на множители, разложение на простые множители. </w:t>
      </w:r>
      <w:r w:rsidRPr="00C41B71">
        <w:rPr>
          <w:rFonts w:ascii="Times New Roman" w:hAnsi="Times New Roman" w:cs="Times New Roman"/>
          <w:i/>
          <w:sz w:val="28"/>
          <w:szCs w:val="28"/>
        </w:rPr>
        <w:t>Количество делителей числа, алгоритм разложения числа на простые множители, основная теорема арифметики</w:t>
      </w:r>
      <w:r w:rsidRPr="00C41B71">
        <w:rPr>
          <w:rFonts w:ascii="Times New Roman" w:hAnsi="Times New Roman" w:cs="Times New Roman"/>
          <w:sz w:val="28"/>
          <w:szCs w:val="28"/>
        </w:rPr>
        <w:t>.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Алгебраические выражения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Делители и кратные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Делитель и его свойства, общий делитель двух 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876443" w:rsidRPr="00A3338D" w:rsidRDefault="00876443" w:rsidP="00876443">
      <w:pPr>
        <w:pStyle w:val="ab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z w:val="28"/>
          <w:szCs w:val="28"/>
        </w:rPr>
      </w:pPr>
      <w:r w:rsidRPr="00A3338D">
        <w:rPr>
          <w:rFonts w:ascii="Times New Roman" w:hAnsi="Times New Roman"/>
          <w:b/>
          <w:i w:val="0"/>
          <w:color w:val="auto"/>
          <w:sz w:val="28"/>
          <w:szCs w:val="28"/>
        </w:rPr>
        <w:t>Дроби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Обыкновенные дроби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Умножение и деление обыкновенных дробей. 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Арифметические действия со смешанными дробями. 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Арифметические действия с дробными числами.</w:t>
      </w:r>
      <w:r w:rsidRPr="00C41B71">
        <w:rPr>
          <w:rFonts w:ascii="Times New Roman" w:hAnsi="Times New Roman" w:cs="Times New Roman"/>
          <w:sz w:val="28"/>
          <w:szCs w:val="28"/>
        </w:rPr>
        <w:tab/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i/>
          <w:sz w:val="28"/>
          <w:szCs w:val="28"/>
        </w:rPr>
        <w:t>Способы рационализации вычислений и их применение при выполнении действий</w:t>
      </w:r>
      <w:r w:rsidRPr="00C41B71">
        <w:rPr>
          <w:rFonts w:ascii="Times New Roman" w:hAnsi="Times New Roman" w:cs="Times New Roman"/>
          <w:sz w:val="28"/>
          <w:szCs w:val="28"/>
        </w:rPr>
        <w:t>.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b/>
          <w:bCs/>
          <w:sz w:val="28"/>
          <w:szCs w:val="28"/>
        </w:rPr>
        <w:t>Десятичные дроби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i/>
          <w:sz w:val="28"/>
          <w:szCs w:val="28"/>
        </w:rPr>
        <w:t>Преобразование обыкновенных дробей в десятичные дроби.</w:t>
      </w:r>
      <w:r w:rsidRPr="00C41B71">
        <w:rPr>
          <w:rFonts w:ascii="Times New Roman" w:hAnsi="Times New Roman" w:cs="Times New Roman"/>
          <w:sz w:val="28"/>
          <w:szCs w:val="28"/>
        </w:rPr>
        <w:t xml:space="preserve"> </w:t>
      </w:r>
      <w:r w:rsidRPr="00C41B71">
        <w:rPr>
          <w:rFonts w:ascii="Times New Roman" w:hAnsi="Times New Roman" w:cs="Times New Roman"/>
          <w:i/>
          <w:sz w:val="28"/>
          <w:szCs w:val="28"/>
        </w:rPr>
        <w:t>Конечные и бесконечные десятичные дроби</w:t>
      </w:r>
      <w:r w:rsidRPr="00C41B7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41B71">
        <w:rPr>
          <w:rFonts w:ascii="Times New Roman" w:hAnsi="Times New Roman" w:cs="Times New Roman"/>
          <w:b/>
          <w:bCs/>
          <w:sz w:val="28"/>
          <w:szCs w:val="28"/>
        </w:rPr>
        <w:t>Отношение двух чисел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41B71">
        <w:rPr>
          <w:rFonts w:ascii="Times New Roman" w:hAnsi="Times New Roman" w:cs="Times New Roman"/>
          <w:bCs/>
          <w:sz w:val="28"/>
          <w:szCs w:val="28"/>
        </w:rPr>
        <w:t>Пропорции. Свойства пропорций, применение пропорций и отношений при решении задач.</w:t>
      </w:r>
      <w:r w:rsidRPr="00C41B7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41B71">
        <w:rPr>
          <w:rFonts w:ascii="Times New Roman" w:hAnsi="Times New Roman" w:cs="Times New Roman"/>
          <w:b/>
          <w:bCs/>
          <w:sz w:val="28"/>
          <w:szCs w:val="28"/>
        </w:rPr>
        <w:t>Диаграммы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41B71">
        <w:rPr>
          <w:rFonts w:ascii="Times New Roman" w:hAnsi="Times New Roman" w:cs="Times New Roman"/>
          <w:bCs/>
          <w:sz w:val="28"/>
          <w:szCs w:val="28"/>
        </w:rPr>
        <w:t xml:space="preserve">Столбчатые и круговые диаграммы. Извлечение информации из диаграмм. </w:t>
      </w:r>
      <w:r w:rsidRPr="00C41B71">
        <w:rPr>
          <w:rFonts w:ascii="Times New Roman" w:hAnsi="Times New Roman" w:cs="Times New Roman"/>
          <w:bCs/>
          <w:i/>
          <w:sz w:val="28"/>
          <w:szCs w:val="28"/>
        </w:rPr>
        <w:t>Изображение диаграмм по числовым данным</w:t>
      </w:r>
      <w:r w:rsidRPr="00C41B71">
        <w:rPr>
          <w:rFonts w:ascii="Times New Roman" w:hAnsi="Times New Roman" w:cs="Times New Roman"/>
          <w:bCs/>
          <w:sz w:val="28"/>
          <w:szCs w:val="28"/>
        </w:rPr>
        <w:t>.</w:t>
      </w:r>
      <w:r w:rsidRPr="00C41B7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876443" w:rsidRPr="00C41B71" w:rsidRDefault="00876443" w:rsidP="00876443">
      <w:pPr>
        <w:pStyle w:val="ab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z w:val="28"/>
          <w:szCs w:val="28"/>
        </w:rPr>
      </w:pPr>
      <w:r w:rsidRPr="00C41B71">
        <w:rPr>
          <w:rFonts w:ascii="Times New Roman" w:hAnsi="Times New Roman"/>
          <w:b/>
          <w:i w:val="0"/>
          <w:color w:val="auto"/>
          <w:sz w:val="28"/>
          <w:szCs w:val="28"/>
        </w:rPr>
        <w:lastRenderedPageBreak/>
        <w:t>Рациональные числа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41B71">
        <w:rPr>
          <w:rFonts w:ascii="Times New Roman" w:hAnsi="Times New Roman" w:cs="Times New Roman"/>
          <w:b/>
          <w:bCs/>
          <w:sz w:val="28"/>
          <w:szCs w:val="28"/>
        </w:rPr>
        <w:t>Положительные и отрицательные числа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Изображение чисел на </w:t>
      </w:r>
      <w:proofErr w:type="gramStart"/>
      <w:r w:rsidRPr="00C41B71">
        <w:rPr>
          <w:rFonts w:ascii="Times New Roman" w:hAnsi="Times New Roman" w:cs="Times New Roman"/>
          <w:sz w:val="28"/>
          <w:szCs w:val="28"/>
        </w:rPr>
        <w:t>числовой</w:t>
      </w:r>
      <w:proofErr w:type="gramEnd"/>
      <w:r w:rsidRPr="00C41B71">
        <w:rPr>
          <w:rFonts w:ascii="Times New Roman" w:hAnsi="Times New Roman" w:cs="Times New Roman"/>
          <w:sz w:val="28"/>
          <w:szCs w:val="28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Понятие о рациональном числе</w:t>
      </w:r>
      <w:r w:rsidRPr="00C41B71">
        <w:rPr>
          <w:rFonts w:ascii="Times New Roman" w:hAnsi="Times New Roman" w:cs="Times New Roman"/>
          <w:sz w:val="28"/>
          <w:szCs w:val="28"/>
        </w:rPr>
        <w:t xml:space="preserve">. </w:t>
      </w:r>
      <w:r w:rsidRPr="00C41B71">
        <w:rPr>
          <w:rFonts w:ascii="Times New Roman" w:hAnsi="Times New Roman" w:cs="Times New Roman"/>
          <w:i/>
          <w:sz w:val="28"/>
          <w:szCs w:val="28"/>
        </w:rPr>
        <w:t>Первичное представление о множестве рациональных чисел.</w:t>
      </w:r>
      <w:r w:rsidRPr="00C41B71">
        <w:rPr>
          <w:rFonts w:ascii="Times New Roman" w:hAnsi="Times New Roman" w:cs="Times New Roman"/>
          <w:sz w:val="28"/>
          <w:szCs w:val="28"/>
        </w:rPr>
        <w:t xml:space="preserve"> Действия с рациональными числами.</w:t>
      </w:r>
    </w:p>
    <w:p w:rsidR="00876443" w:rsidRPr="00C41B71" w:rsidRDefault="00876443" w:rsidP="00876443">
      <w:pPr>
        <w:pStyle w:val="ab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z w:val="28"/>
          <w:szCs w:val="28"/>
        </w:rPr>
      </w:pPr>
      <w:r w:rsidRPr="00C41B71">
        <w:rPr>
          <w:rFonts w:ascii="Times New Roman" w:hAnsi="Times New Roman"/>
          <w:b/>
          <w:i w:val="0"/>
          <w:color w:val="auto"/>
          <w:sz w:val="28"/>
          <w:szCs w:val="28"/>
        </w:rPr>
        <w:t>Решение текстовых задач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Единицы измерений</w:t>
      </w:r>
      <w:r w:rsidRPr="00C41B71">
        <w:rPr>
          <w:rFonts w:ascii="Times New Roman" w:hAnsi="Times New Roman" w:cs="Times New Roman"/>
          <w:sz w:val="28"/>
          <w:szCs w:val="28"/>
        </w:rPr>
        <w:t xml:space="preserve">: длины, площади, объёма, массы, времени, скорости. Зависимости между единицами измерения каждой величины. </w:t>
      </w:r>
      <w:proofErr w:type="gramStart"/>
      <w:r w:rsidRPr="00C41B71">
        <w:rPr>
          <w:rFonts w:ascii="Times New Roman" w:hAnsi="Times New Roman" w:cs="Times New Roman"/>
          <w:sz w:val="28"/>
          <w:szCs w:val="28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Задачи на все арифметические действия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Решение текстовых задач арифметическим способом</w:t>
      </w:r>
      <w:r w:rsidRPr="00C41B71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C41B71">
        <w:rPr>
          <w:rFonts w:ascii="Times New Roman" w:hAnsi="Times New Roman" w:cs="Times New Roman"/>
          <w:sz w:val="28"/>
          <w:szCs w:val="28"/>
        </w:rPr>
        <w:t>Использование таблиц, схем, чертежей, других сре</w:t>
      </w:r>
      <w:proofErr w:type="gramStart"/>
      <w:r w:rsidRPr="00C41B71">
        <w:rPr>
          <w:rFonts w:ascii="Times New Roman" w:hAnsi="Times New Roman" w:cs="Times New Roman"/>
          <w:sz w:val="28"/>
          <w:szCs w:val="28"/>
        </w:rPr>
        <w:t>дств пр</w:t>
      </w:r>
      <w:proofErr w:type="gramEnd"/>
      <w:r w:rsidRPr="00C41B71">
        <w:rPr>
          <w:rFonts w:ascii="Times New Roman" w:hAnsi="Times New Roman" w:cs="Times New Roman"/>
          <w:sz w:val="28"/>
          <w:szCs w:val="28"/>
        </w:rPr>
        <w:t>едставления данных при решении задачи.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Задачи на движение, работу и покупки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Задачи на части, доли, проценты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>Логические задачи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41B71">
        <w:rPr>
          <w:rFonts w:ascii="Times New Roman" w:hAnsi="Times New Roman" w:cs="Times New Roman"/>
          <w:bCs/>
          <w:sz w:val="28"/>
          <w:szCs w:val="28"/>
        </w:rPr>
        <w:t xml:space="preserve">Решение несложных логических задач. </w:t>
      </w:r>
      <w:r w:rsidRPr="00C41B71">
        <w:rPr>
          <w:rFonts w:ascii="Times New Roman" w:hAnsi="Times New Roman" w:cs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C41B71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:rsidR="00476096" w:rsidRDefault="00876443" w:rsidP="00476096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41B71">
        <w:rPr>
          <w:rFonts w:ascii="Times New Roman" w:hAnsi="Times New Roman" w:cs="Times New Roman"/>
          <w:b/>
          <w:sz w:val="28"/>
          <w:szCs w:val="28"/>
        </w:rPr>
        <w:t xml:space="preserve">Основные методы решения текстовых задач: </w:t>
      </w:r>
      <w:r w:rsidRPr="00C41B71">
        <w:rPr>
          <w:rFonts w:ascii="Times New Roman" w:hAnsi="Times New Roman" w:cs="Times New Roman"/>
          <w:bCs/>
          <w:sz w:val="28"/>
          <w:szCs w:val="28"/>
        </w:rPr>
        <w:t>ари</w:t>
      </w:r>
      <w:r w:rsidR="00476096">
        <w:rPr>
          <w:rFonts w:ascii="Times New Roman" w:hAnsi="Times New Roman" w:cs="Times New Roman"/>
          <w:bCs/>
          <w:sz w:val="28"/>
          <w:szCs w:val="28"/>
        </w:rPr>
        <w:t>фметический, перебор вариантов.</w:t>
      </w:r>
    </w:p>
    <w:p w:rsidR="00876443" w:rsidRPr="00476096" w:rsidRDefault="00876443" w:rsidP="00476096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76096">
        <w:rPr>
          <w:rFonts w:ascii="Times New Roman" w:hAnsi="Times New Roman" w:cs="Times New Roman"/>
          <w:b/>
          <w:sz w:val="28"/>
          <w:szCs w:val="28"/>
        </w:rPr>
        <w:lastRenderedPageBreak/>
        <w:t>Наглядная геометрия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Фигуры в окружающем мире. </w:t>
      </w:r>
      <w:r w:rsidRPr="00C41B71">
        <w:rPr>
          <w:rFonts w:ascii="Times New Roman" w:hAnsi="Times New Roman" w:cs="Times New Roman"/>
          <w:i/>
          <w:sz w:val="28"/>
          <w:szCs w:val="28"/>
        </w:rPr>
        <w:t>Взаимное расположение двух прямых, двух окружностей, прямой и окружности.</w:t>
      </w:r>
      <w:r w:rsidRPr="00C41B71">
        <w:rPr>
          <w:rFonts w:ascii="Times New Roman" w:hAnsi="Times New Roman" w:cs="Times New Roman"/>
          <w:sz w:val="28"/>
          <w:szCs w:val="28"/>
        </w:rPr>
        <w:t xml:space="preserve"> Единицы измерения длины. Приближенное измерение площади фигур на клетчатой бумаге. </w:t>
      </w:r>
      <w:r w:rsidRPr="00C41B71">
        <w:rPr>
          <w:rFonts w:ascii="Times New Roman" w:hAnsi="Times New Roman" w:cs="Times New Roman"/>
          <w:i/>
          <w:sz w:val="28"/>
          <w:szCs w:val="28"/>
        </w:rPr>
        <w:t>Равновеликие фигуры.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41B71">
        <w:rPr>
          <w:rFonts w:ascii="Times New Roman" w:hAnsi="Times New Roman" w:cs="Times New Roman"/>
          <w:sz w:val="28"/>
          <w:szCs w:val="28"/>
        </w:rPr>
        <w:t>Наглядные представления о пространственных фигурах: призма, пирамида, шар, сфера, конус, цилиндр.</w:t>
      </w:r>
      <w:proofErr w:type="gramEnd"/>
      <w:r w:rsidRPr="00C41B71">
        <w:rPr>
          <w:rFonts w:ascii="Times New Roman" w:hAnsi="Times New Roman" w:cs="Times New Roman"/>
          <w:sz w:val="28"/>
          <w:szCs w:val="28"/>
        </w:rPr>
        <w:t xml:space="preserve"> Изображение пространственных фигур. </w:t>
      </w:r>
      <w:r w:rsidRPr="00C41B71">
        <w:rPr>
          <w:rFonts w:ascii="Times New Roman" w:hAnsi="Times New Roman" w:cs="Times New Roman"/>
          <w:i/>
          <w:sz w:val="28"/>
          <w:szCs w:val="28"/>
        </w:rPr>
        <w:t>Примеры сечений. Многогранники. Правильные многогранники.</w:t>
      </w:r>
      <w:r w:rsidRPr="00C41B71">
        <w:rPr>
          <w:rFonts w:ascii="Times New Roman" w:hAnsi="Times New Roman" w:cs="Times New Roman"/>
          <w:sz w:val="28"/>
          <w:szCs w:val="28"/>
        </w:rPr>
        <w:t xml:space="preserve"> Примеры разверток многогранников, цилиндра и конуса. 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Понятие объема; единицы объема. Объем прямоугольного параллелепипеда, куба.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 xml:space="preserve">Понятие о равенстве фигур. Центральная, осевая и </w:t>
      </w:r>
      <w:r w:rsidRPr="00C41B71">
        <w:rPr>
          <w:rFonts w:ascii="Times New Roman" w:hAnsi="Times New Roman" w:cs="Times New Roman"/>
          <w:i/>
          <w:sz w:val="28"/>
          <w:szCs w:val="28"/>
        </w:rPr>
        <w:t xml:space="preserve">зеркальная </w:t>
      </w:r>
      <w:r w:rsidRPr="00C41B71">
        <w:rPr>
          <w:rFonts w:ascii="Times New Roman" w:hAnsi="Times New Roman" w:cs="Times New Roman"/>
          <w:sz w:val="28"/>
          <w:szCs w:val="28"/>
        </w:rPr>
        <w:t>симметрии. Изображение симметричных фигур.</w:t>
      </w:r>
    </w:p>
    <w:p w:rsidR="00476096" w:rsidRDefault="00876443" w:rsidP="0047609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B71">
        <w:rPr>
          <w:rFonts w:ascii="Times New Roman" w:hAnsi="Times New Roman" w:cs="Times New Roman"/>
          <w:sz w:val="28"/>
          <w:szCs w:val="28"/>
        </w:rPr>
        <w:t>Решение практических задач с применением простейших свойств фигур.</w:t>
      </w:r>
    </w:p>
    <w:p w:rsidR="00876443" w:rsidRPr="00476096" w:rsidRDefault="00876443" w:rsidP="0047609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76096">
        <w:rPr>
          <w:rFonts w:ascii="Times New Roman" w:hAnsi="Times New Roman" w:cs="Times New Roman"/>
          <w:b/>
          <w:sz w:val="28"/>
          <w:szCs w:val="28"/>
        </w:rPr>
        <w:t>История математики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41B71">
        <w:rPr>
          <w:rFonts w:ascii="Times New Roman" w:hAnsi="Times New Roman" w:cs="Times New Roman"/>
          <w:i/>
          <w:sz w:val="28"/>
          <w:szCs w:val="28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41B71">
        <w:rPr>
          <w:rFonts w:ascii="Times New Roman" w:hAnsi="Times New Roman" w:cs="Times New Roman"/>
          <w:i/>
          <w:sz w:val="28"/>
          <w:szCs w:val="28"/>
        </w:rPr>
        <w:t xml:space="preserve">Рождение и развитие арифметики натуральных чисел. НОК, НОД, простые числа. Решето Эратосфена.  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41B71">
        <w:rPr>
          <w:rFonts w:ascii="Times New Roman" w:hAnsi="Times New Roman" w:cs="Times New Roman"/>
          <w:i/>
          <w:sz w:val="28"/>
          <w:szCs w:val="28"/>
        </w:rPr>
        <w:t xml:space="preserve">Появление нуля и отрицательных чисел в математике древности. Роль Диофанта. Почему </w:t>
      </w:r>
      <w:r w:rsidRPr="00C41B71">
        <w:rPr>
          <w:rFonts w:ascii="Times New Roman" w:hAnsi="Times New Roman" w:cs="Times New Roman"/>
          <w:i/>
          <w:position w:val="-14"/>
          <w:sz w:val="28"/>
          <w:szCs w:val="28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.75pt" o:ole="">
            <v:imagedata r:id="rId8" o:title=""/>
          </v:shape>
          <o:OLEObject Type="Embed" ProgID="Equation.DSMT4" ShapeID="_x0000_i1025" DrawAspect="Content" ObjectID="_1528723513" r:id="rId9"/>
        </w:object>
      </w:r>
      <w:r w:rsidRPr="00C41B71">
        <w:rPr>
          <w:rFonts w:ascii="Times New Roman" w:hAnsi="Times New Roman" w:cs="Times New Roman"/>
          <w:i/>
          <w:sz w:val="28"/>
          <w:szCs w:val="28"/>
        </w:rPr>
        <w:t>?</w:t>
      </w:r>
    </w:p>
    <w:p w:rsidR="00876443" w:rsidRPr="00C41B71" w:rsidRDefault="00876443" w:rsidP="00876443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41B71">
        <w:rPr>
          <w:rFonts w:ascii="Times New Roman" w:hAnsi="Times New Roman" w:cs="Times New Roman"/>
          <w:i/>
          <w:sz w:val="28"/>
          <w:szCs w:val="28"/>
        </w:rPr>
        <w:t>Дроби в Вавилоне, Египте, Риме. Открытие десятичных дробей. Старинные системы мер. Десятичные дроби и метрическая система мер.  Л. Магницкий.</w:t>
      </w:r>
    </w:p>
    <w:p w:rsidR="003B0C62" w:rsidRPr="00C41B71" w:rsidRDefault="003B0C62">
      <w:pPr>
        <w:rPr>
          <w:rFonts w:ascii="Times New Roman" w:hAnsi="Times New Roman" w:cs="Times New Roman"/>
          <w:sz w:val="28"/>
          <w:szCs w:val="28"/>
        </w:rPr>
      </w:pPr>
    </w:p>
    <w:p w:rsidR="00E11219" w:rsidRPr="00C41B71" w:rsidRDefault="00E11219">
      <w:pPr>
        <w:rPr>
          <w:rFonts w:ascii="Times New Roman" w:hAnsi="Times New Roman" w:cs="Times New Roman"/>
          <w:sz w:val="28"/>
          <w:szCs w:val="28"/>
        </w:rPr>
      </w:pPr>
    </w:p>
    <w:p w:rsidR="00E11219" w:rsidRDefault="00E11219" w:rsidP="0047609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76096">
        <w:rPr>
          <w:rFonts w:ascii="Times New Roman" w:hAnsi="Times New Roman" w:cs="Times New Roman"/>
          <w:b/>
          <w:sz w:val="28"/>
          <w:szCs w:val="28"/>
        </w:rPr>
        <w:t>Тематическое планирование</w:t>
      </w:r>
    </w:p>
    <w:p w:rsidR="00476096" w:rsidRPr="00476096" w:rsidRDefault="00476096" w:rsidP="0047609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 предмет математика 6 класс в учебном году отводится 5 часов в неделю, всего 34 рабочие недели, итого 170 часов в год. </w:t>
      </w:r>
      <w:r w:rsidR="00CF765E">
        <w:rPr>
          <w:rFonts w:ascii="Times New Roman" w:hAnsi="Times New Roman" w:cs="Times New Roman"/>
          <w:sz w:val="28"/>
          <w:szCs w:val="28"/>
        </w:rPr>
        <w:t xml:space="preserve">Из них на повторение отводится 5 часов в начале учебного года, 7 часов - в конце учебного года, резерв 9 часов, контрольных работ -14, исследовательских работ - 9 часов. Итого на изучение нового материала остается 126 часов. </w:t>
      </w:r>
    </w:p>
    <w:tbl>
      <w:tblPr>
        <w:tblW w:w="7633" w:type="dxa"/>
        <w:tblInd w:w="134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4798"/>
        <w:gridCol w:w="992"/>
        <w:gridCol w:w="1843"/>
      </w:tblGrid>
      <w:tr w:rsidR="00CF765E" w:rsidRPr="00C41B71" w:rsidTr="00CF765E">
        <w:trPr>
          <w:cantSplit/>
          <w:trHeight w:val="494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F765E" w:rsidRPr="00C41B71" w:rsidRDefault="00CF765E" w:rsidP="00E11219">
            <w:pPr>
              <w:jc w:val="center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Тем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jc w:val="center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Число уроков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jc w:val="center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 xml:space="preserve">Примечание </w:t>
            </w:r>
          </w:p>
        </w:tc>
      </w:tr>
      <w:tr w:rsidR="00CF765E" w:rsidRPr="00C41B71" w:rsidTr="00CF765E">
        <w:trPr>
          <w:cantSplit/>
          <w:trHeight w:val="494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F765E" w:rsidRPr="00C41B71" w:rsidRDefault="00CF765E" w:rsidP="00E11219">
            <w:pPr>
              <w:jc w:val="center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 xml:space="preserve">Повторение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jc w:val="center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5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Default="00CF765E" w:rsidP="00E11219">
            <w:pPr>
              <w:jc w:val="center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170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b/>
                <w:sz w:val="28"/>
                <w:szCs w:val="28"/>
              </w:rPr>
              <w:t>Глава I   Положительные и отрицательные числ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jc w:val="center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jc w:val="center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170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 xml:space="preserve">§1. </w:t>
            </w: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Поворот</w:t>
            </w: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 xml:space="preserve"> и центральная симметрия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5F74BF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170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2. Положительные и отрицательные числа. Координатная пряма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170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3. Противоположные числа. Модуль числ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170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4. Сравнение чисел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170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 xml:space="preserve">§5. Параллельность </w:t>
            </w:r>
            <w:proofErr w:type="gramStart"/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прямых</w:t>
            </w:r>
            <w:proofErr w:type="gramEnd"/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170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нтрольная</w:t>
            </w:r>
            <w:r w:rsidRPr="00C41B71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 xml:space="preserve"> работа №1</w:t>
            </w:r>
            <w:r w:rsidR="00F72AEB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 xml:space="preserve"> </w:t>
            </w:r>
            <w:r w:rsidR="00E2486A" w:rsidRPr="00E2486A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>«Координатная прямая. Модуль числа»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170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Работа над ошибка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170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 xml:space="preserve">§6. Числовые выражения, содержащие знаки "+", "–"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170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7. Алгебраическая сумма и ее свойств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170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8. Правило вычисления значения алгебраической суммы двух чисел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 xml:space="preserve">               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170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9. Расстояние между точками координатной прямой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170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10. Осевая симметри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170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lastRenderedPageBreak/>
              <w:t>§11. Числовые промежутк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170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нтрольная</w:t>
            </w:r>
            <w:r w:rsidRPr="00C41B71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 xml:space="preserve"> работа №2</w:t>
            </w:r>
            <w:r w:rsidR="00E2486A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 xml:space="preserve"> </w:t>
            </w:r>
            <w:r w:rsidR="00E2486A" w:rsidRPr="00E2486A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>«Алгебраическая сумма и её свойства»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170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Работа над ошибка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170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12. Умножение и деление положительных и отрицательных чисел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hRule="exact" w:val="397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13. Координаты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hRule="exact" w:val="1062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14. Координатная плоскость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5F74BF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hRule="exact" w:val="785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15. Умножение и деление обыкновенных дробей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16. Правило умножения для комбинаторных задач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нтрольная</w:t>
            </w:r>
            <w:r w:rsidRPr="00C41B71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 xml:space="preserve"> работа №3</w:t>
            </w:r>
            <w:r w:rsidR="00E2486A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 xml:space="preserve"> «У</w:t>
            </w:r>
            <w:r w:rsidR="00E2486A" w:rsidRPr="00E2486A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>множение и деление обыкновенных др</w:t>
            </w:r>
            <w:r w:rsidR="00E2486A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>обей,</w:t>
            </w:r>
            <w:r w:rsidR="00E2486A" w:rsidRPr="00E2486A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 xml:space="preserve"> координатная плоскость»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Работа над ошибка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b/>
                <w:bCs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Глава II. Преобразование буквенных выражений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 xml:space="preserve">§17. Раскрытие скобок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18. Упрощение выражений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5F74BF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нтрольная</w:t>
            </w:r>
            <w:r w:rsidRPr="00C41B71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 xml:space="preserve"> работа №4</w:t>
            </w:r>
            <w:r w:rsidR="00E2486A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 xml:space="preserve"> «Упрощение выражений»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Работа над ошибка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21. Нахождение части от целого и целого по его част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22. Окружность. Длина окружност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lastRenderedPageBreak/>
              <w:t>§23. Круг. Площадь круга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24. Шар. Сфер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нтрольная</w:t>
            </w:r>
            <w:r w:rsidRPr="00C41B71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 xml:space="preserve"> работа №5</w:t>
            </w:r>
            <w:r w:rsidR="00E2486A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 xml:space="preserve"> </w:t>
            </w:r>
            <w:r w:rsidR="00E2486A" w:rsidRPr="00E2486A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>«Окружность и круг»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Работа над ошибка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b/>
                <w:bCs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Глава </w:t>
            </w:r>
            <w:r w:rsidRPr="00C41B7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III</w:t>
            </w:r>
            <w:r w:rsidRPr="00C41B7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 Делимость натуральных чисел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25. Делители и кратные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26. Делимость произведени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5F74BF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27. Делимость суммы и разности чисел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28. Признаки делимости на 2, 5, 10, 4 и 2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29. Признаки делимости на 3 и 9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5F74BF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3A56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3A56" w:rsidRPr="00C41B71" w:rsidRDefault="00B53A56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 xml:space="preserve">Признаки делимости на 6, 8, 11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3A56" w:rsidRPr="00C41B71" w:rsidRDefault="00B53A56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3A56" w:rsidRPr="00C41B71" w:rsidRDefault="00B53A56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нтрольная</w:t>
            </w:r>
            <w:r w:rsidRPr="00C41B71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 xml:space="preserve"> работа №6</w:t>
            </w:r>
            <w:r w:rsidR="00E2486A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 xml:space="preserve"> </w:t>
            </w:r>
            <w:r w:rsidR="00E2486A" w:rsidRPr="00E2486A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>«Признаки делимости»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Работа над ошибка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552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B53A56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30. Простые числа. Разложение числа на простые множители</w:t>
            </w:r>
            <w:r w:rsidR="00B53A56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. Р</w:t>
            </w:r>
            <w:r w:rsidR="00B53A56" w:rsidRPr="00B53A56">
              <w:rPr>
                <w:rFonts w:ascii="Times New Roman" w:hAnsi="Times New Roman" w:cs="Times New Roman"/>
                <w:i/>
                <w:snapToGrid w:val="0"/>
                <w:color w:val="000000"/>
                <w:sz w:val="28"/>
                <w:szCs w:val="28"/>
              </w:rPr>
              <w:t>ешето Эратосфен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F765E" w:rsidRPr="00C41B71" w:rsidRDefault="005F74BF" w:rsidP="00E11219">
            <w:pPr>
              <w:overflowPunct w:val="0"/>
              <w:autoSpaceDE w:val="0"/>
              <w:autoSpaceDN w:val="0"/>
              <w:adjustRightInd w:val="0"/>
              <w:spacing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31. Наибольший общий делитель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552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32. Взаимно простые числа. Признак делимости на произведение. Наименьшее общее кратное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нтрольная</w:t>
            </w:r>
            <w:r w:rsidRPr="00C41B71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 xml:space="preserve"> работа №7</w:t>
            </w:r>
            <w:r w:rsidR="00E2486A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 xml:space="preserve"> </w:t>
            </w:r>
            <w:r w:rsidR="00E2486A" w:rsidRPr="00E2486A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>«Делимость чисел»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Работа над ошибка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b/>
                <w:snapToGrid w:val="0"/>
                <w:color w:val="000000"/>
                <w:sz w:val="28"/>
                <w:szCs w:val="28"/>
              </w:rPr>
              <w:lastRenderedPageBreak/>
              <w:t>Глава IV.  Математика вокруг нас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jc w:val="center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jc w:val="center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33. Отношение двух чисел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34. Диаграммы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5F74BF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35.  Пропорциональность величин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36. Решение задач с помощью пропорций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5F74BF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нтрольная</w:t>
            </w:r>
            <w:r w:rsidRPr="00C41B71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 xml:space="preserve"> работа №8</w:t>
            </w:r>
            <w:r w:rsidR="00E2486A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 xml:space="preserve"> </w:t>
            </w:r>
            <w:r w:rsidR="00E2486A" w:rsidRPr="00E2486A"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  <w:t>«Отношения и пропорции»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Работа над ошибка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37. Разные задач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38. Первое знакомство с понятием вероятност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§39. Первое знакомство с подсчетом вероятност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b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b/>
                <w:snapToGrid w:val="0"/>
                <w:color w:val="000000"/>
                <w:sz w:val="28"/>
                <w:szCs w:val="28"/>
              </w:rPr>
              <w:t>Повторение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E2486A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E2486A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b/>
                <w:i/>
                <w:snapToGrid w:val="0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Административные контрольные работы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E2486A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E2486A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езерв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Диагностические контрольные работы</w:t>
            </w:r>
            <w:r w:rsidR="00E2486A"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 xml:space="preserve"> (на начало и конец учебного года)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641AD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41AD" w:rsidRPr="00C41B71" w:rsidRDefault="00B641AD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textAlignment w:val="baseline"/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napToGrid w:val="0"/>
                <w:color w:val="000000"/>
                <w:sz w:val="28"/>
                <w:szCs w:val="28"/>
              </w:rPr>
              <w:t>И</w:t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сследовательские работы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41AD" w:rsidRPr="00C41B71" w:rsidRDefault="005F74BF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41AD" w:rsidRPr="00C41B71" w:rsidRDefault="00B641AD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765E" w:rsidRPr="00C41B71" w:rsidTr="00CF765E">
        <w:trPr>
          <w:cantSplit/>
          <w:trHeight w:val="276"/>
        </w:trPr>
        <w:tc>
          <w:tcPr>
            <w:tcW w:w="4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spacing w:before="120"/>
              <w:rPr>
                <w:rFonts w:ascii="Times New Roman" w:hAnsi="Times New Roman" w:cs="Times New Roman"/>
                <w:b/>
                <w:bCs/>
                <w:snapToGrid w:val="0"/>
                <w:color w:val="000000"/>
                <w:sz w:val="28"/>
                <w:szCs w:val="28"/>
              </w:rPr>
            </w:pPr>
            <w:r w:rsidRPr="00C41B71">
              <w:rPr>
                <w:rFonts w:ascii="Times New Roman" w:hAnsi="Times New Roman" w:cs="Times New Roman"/>
                <w:b/>
                <w:bCs/>
                <w:snapToGrid w:val="0"/>
                <w:color w:val="000000"/>
                <w:sz w:val="28"/>
                <w:szCs w:val="28"/>
              </w:rPr>
              <w:t>Итого: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765E" w:rsidRPr="00C41B71" w:rsidRDefault="00CF765E" w:rsidP="00E11219">
            <w:pPr>
              <w:overflowPunct w:val="0"/>
              <w:autoSpaceDE w:val="0"/>
              <w:autoSpaceDN w:val="0"/>
              <w:adjustRightInd w:val="0"/>
              <w:spacing w:before="120" w:after="120"/>
              <w:ind w:left="113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:rsidR="00E11219" w:rsidRDefault="005F74B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ные темы исследовательских работ:</w:t>
      </w:r>
    </w:p>
    <w:p w:rsidR="005F74BF" w:rsidRDefault="00655D94">
      <w:pPr>
        <w:rPr>
          <w:rFonts w:ascii="Times New Roman" w:hAnsi="Times New Roman" w:cs="Times New Roman"/>
          <w:sz w:val="28"/>
          <w:szCs w:val="28"/>
        </w:rPr>
      </w:pPr>
      <w:r w:rsidRPr="00655D94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 Применение теории множеств к решению логических задач (Круги Эйлера)</w:t>
      </w:r>
    </w:p>
    <w:p w:rsidR="00655D94" w:rsidRDefault="00655D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Алгоритм Евклида и модифицированный алгоритм Евклида.</w:t>
      </w:r>
    </w:p>
    <w:p w:rsidR="00655D94" w:rsidRDefault="00655D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Наглядное представление информации (таблицы, диаграммы).</w:t>
      </w:r>
    </w:p>
    <w:p w:rsidR="00655D94" w:rsidRDefault="00655D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История появления числа 0 и отрицательных чисел.</w:t>
      </w:r>
    </w:p>
    <w:p w:rsidR="00655D94" w:rsidRDefault="00655D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5. Создание информационной модели объемных фигур (развертки </w:t>
      </w:r>
      <w:r w:rsidRPr="00655D94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ризмы, пирамиды</w:t>
      </w:r>
      <w:r w:rsidRPr="00655D94">
        <w:rPr>
          <w:rFonts w:ascii="Times New Roman" w:hAnsi="Times New Roman" w:cs="Times New Roman"/>
          <w:sz w:val="28"/>
          <w:szCs w:val="28"/>
        </w:rPr>
        <w:t>, конус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655D94">
        <w:rPr>
          <w:rFonts w:ascii="Times New Roman" w:hAnsi="Times New Roman" w:cs="Times New Roman"/>
          <w:sz w:val="28"/>
          <w:szCs w:val="28"/>
        </w:rPr>
        <w:t>, цилиндр</w:t>
      </w:r>
      <w:r>
        <w:rPr>
          <w:rFonts w:ascii="Times New Roman" w:hAnsi="Times New Roman" w:cs="Times New Roman"/>
          <w:sz w:val="28"/>
          <w:szCs w:val="28"/>
        </w:rPr>
        <w:t>а)</w:t>
      </w:r>
    </w:p>
    <w:p w:rsidR="00655D94" w:rsidRPr="00655D94" w:rsidRDefault="00655D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 Конструирование объемных моделей (</w:t>
      </w:r>
      <w:r w:rsidRPr="00655D94">
        <w:rPr>
          <w:rFonts w:ascii="Times New Roman" w:hAnsi="Times New Roman" w:cs="Times New Roman"/>
          <w:sz w:val="28"/>
          <w:szCs w:val="28"/>
        </w:rPr>
        <w:t>призма, пирамида, сфера, конус, цилиндр</w:t>
      </w:r>
      <w:r>
        <w:rPr>
          <w:rFonts w:ascii="Times New Roman" w:hAnsi="Times New Roman" w:cs="Times New Roman"/>
          <w:sz w:val="28"/>
          <w:szCs w:val="28"/>
        </w:rPr>
        <w:t>).</w:t>
      </w:r>
    </w:p>
    <w:sectPr w:rsidR="00655D94" w:rsidRPr="00655D9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1453B" w:rsidRDefault="0001453B" w:rsidP="003B0C62">
      <w:pPr>
        <w:spacing w:after="0" w:line="240" w:lineRule="auto"/>
      </w:pPr>
      <w:r>
        <w:separator/>
      </w:r>
    </w:p>
  </w:endnote>
  <w:endnote w:type="continuationSeparator" w:id="0">
    <w:p w:rsidR="0001453B" w:rsidRDefault="0001453B" w:rsidP="003B0C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altName w:val="Calibri"/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1453B" w:rsidRDefault="0001453B" w:rsidP="003B0C62">
      <w:pPr>
        <w:spacing w:after="0" w:line="240" w:lineRule="auto"/>
      </w:pPr>
      <w:r>
        <w:separator/>
      </w:r>
    </w:p>
  </w:footnote>
  <w:footnote w:type="continuationSeparator" w:id="0">
    <w:p w:rsidR="0001453B" w:rsidRDefault="0001453B" w:rsidP="003B0C62">
      <w:pPr>
        <w:spacing w:after="0" w:line="240" w:lineRule="auto"/>
      </w:pPr>
      <w:r>
        <w:continuationSeparator/>
      </w:r>
    </w:p>
  </w:footnote>
  <w:footnote w:id="1">
    <w:p w:rsidR="00A3338D" w:rsidRDefault="00A3338D" w:rsidP="003B0C62">
      <w:pPr>
        <w:pStyle w:val="a7"/>
      </w:pPr>
      <w:r>
        <w:rPr>
          <w:rStyle w:val="a6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A3338D" w:rsidRDefault="00A3338D" w:rsidP="001F7148">
      <w:pPr>
        <w:pStyle w:val="a7"/>
      </w:pPr>
      <w:r>
        <w:rPr>
          <w:rStyle w:val="a6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3">
    <w:p w:rsidR="00A3338D" w:rsidRDefault="00A3338D" w:rsidP="003B0C62">
      <w:pPr>
        <w:pStyle w:val="a7"/>
      </w:pPr>
      <w:r>
        <w:rPr>
          <w:rStyle w:val="a6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15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62D02027"/>
    <w:multiLevelType w:val="hybridMultilevel"/>
    <w:tmpl w:val="4F10A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1"/>
  </w:num>
  <w:num w:numId="3">
    <w:abstractNumId w:val="26"/>
  </w:num>
  <w:num w:numId="4">
    <w:abstractNumId w:val="2"/>
  </w:num>
  <w:num w:numId="5">
    <w:abstractNumId w:val="19"/>
  </w:num>
  <w:num w:numId="6">
    <w:abstractNumId w:val="11"/>
    <w:lvlOverride w:ilvl="0">
      <w:startOverride w:val="1"/>
    </w:lvlOverride>
  </w:num>
  <w:num w:numId="7">
    <w:abstractNumId w:val="25"/>
  </w:num>
  <w:num w:numId="8">
    <w:abstractNumId w:val="13"/>
  </w:num>
  <w:num w:numId="9">
    <w:abstractNumId w:val="20"/>
  </w:num>
  <w:num w:numId="10">
    <w:abstractNumId w:val="8"/>
  </w:num>
  <w:num w:numId="11">
    <w:abstractNumId w:val="5"/>
  </w:num>
  <w:num w:numId="12">
    <w:abstractNumId w:val="15"/>
  </w:num>
  <w:num w:numId="13">
    <w:abstractNumId w:val="4"/>
  </w:num>
  <w:num w:numId="14">
    <w:abstractNumId w:val="17"/>
  </w:num>
  <w:num w:numId="15">
    <w:abstractNumId w:val="27"/>
  </w:num>
  <w:num w:numId="16">
    <w:abstractNumId w:val="9"/>
  </w:num>
  <w:num w:numId="17">
    <w:abstractNumId w:val="6"/>
  </w:num>
  <w:num w:numId="18">
    <w:abstractNumId w:val="3"/>
  </w:num>
  <w:num w:numId="19">
    <w:abstractNumId w:val="1"/>
  </w:num>
  <w:num w:numId="20">
    <w:abstractNumId w:val="22"/>
  </w:num>
  <w:num w:numId="21">
    <w:abstractNumId w:val="28"/>
  </w:num>
  <w:num w:numId="22">
    <w:abstractNumId w:val="0"/>
  </w:num>
  <w:num w:numId="23">
    <w:abstractNumId w:val="18"/>
  </w:num>
  <w:num w:numId="24">
    <w:abstractNumId w:val="12"/>
  </w:num>
  <w:num w:numId="25">
    <w:abstractNumId w:val="24"/>
  </w:num>
  <w:num w:numId="26">
    <w:abstractNumId w:val="10"/>
  </w:num>
  <w:num w:numId="27">
    <w:abstractNumId w:val="16"/>
  </w:num>
  <w:num w:numId="28">
    <w:abstractNumId w:val="7"/>
  </w:num>
  <w:num w:numId="29">
    <w:abstractNumId w:val="23"/>
  </w:num>
  <w:num w:numId="30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01FE"/>
    <w:rsid w:val="0001453B"/>
    <w:rsid w:val="000901FE"/>
    <w:rsid w:val="000C3504"/>
    <w:rsid w:val="001B0AB8"/>
    <w:rsid w:val="001F7148"/>
    <w:rsid w:val="002A4B96"/>
    <w:rsid w:val="00361C01"/>
    <w:rsid w:val="00394E05"/>
    <w:rsid w:val="003B0C62"/>
    <w:rsid w:val="00476096"/>
    <w:rsid w:val="00484109"/>
    <w:rsid w:val="005F74BF"/>
    <w:rsid w:val="00615AA8"/>
    <w:rsid w:val="00655D94"/>
    <w:rsid w:val="00765347"/>
    <w:rsid w:val="00794042"/>
    <w:rsid w:val="00876443"/>
    <w:rsid w:val="00910C90"/>
    <w:rsid w:val="00A3338D"/>
    <w:rsid w:val="00A74705"/>
    <w:rsid w:val="00B53A56"/>
    <w:rsid w:val="00B641AD"/>
    <w:rsid w:val="00C41B71"/>
    <w:rsid w:val="00CF765E"/>
    <w:rsid w:val="00DD5C1E"/>
    <w:rsid w:val="00E11219"/>
    <w:rsid w:val="00E2486A"/>
    <w:rsid w:val="00F72A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"/>
    <w:qFormat/>
    <w:rsid w:val="00E1121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0"/>
    <w:link w:val="20"/>
    <w:qFormat/>
    <w:rsid w:val="003B0C62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3B0C6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3B0C62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3B0C6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4">
    <w:name w:val="List Paragraph"/>
    <w:basedOn w:val="a0"/>
    <w:link w:val="a5"/>
    <w:uiPriority w:val="34"/>
    <w:qFormat/>
    <w:rsid w:val="003B0C62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val="x-none" w:eastAsia="ru-RU"/>
    </w:rPr>
  </w:style>
  <w:style w:type="character" w:customStyle="1" w:styleId="a5">
    <w:name w:val="Абзац списка Знак"/>
    <w:link w:val="a4"/>
    <w:uiPriority w:val="34"/>
    <w:locked/>
    <w:rsid w:val="003B0C62"/>
    <w:rPr>
      <w:rFonts w:ascii="Calibri" w:eastAsia="Calibri" w:hAnsi="Calibri" w:cs="Times New Roman"/>
      <w:sz w:val="24"/>
      <w:szCs w:val="24"/>
      <w:lang w:val="x-none"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3B0C62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6">
    <w:name w:val="footnote reference"/>
    <w:uiPriority w:val="99"/>
    <w:rsid w:val="003B0C62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3B0C6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3B0C6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3B0C6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3B0C62"/>
    <w:pPr>
      <w:numPr>
        <w:numId w:val="6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val="x-none" w:eastAsia="ru-RU"/>
    </w:rPr>
  </w:style>
  <w:style w:type="character" w:customStyle="1" w:styleId="aa">
    <w:name w:val="НОМЕРА Знак"/>
    <w:link w:val="a"/>
    <w:uiPriority w:val="99"/>
    <w:rsid w:val="003B0C62"/>
    <w:rPr>
      <w:rFonts w:ascii="Arial Narrow" w:eastAsia="Calibri" w:hAnsi="Arial Narrow" w:cs="Times New Roman"/>
      <w:sz w:val="18"/>
      <w:szCs w:val="18"/>
      <w:lang w:val="x-none" w:eastAsia="ru-RU"/>
    </w:rPr>
  </w:style>
  <w:style w:type="paragraph" w:styleId="a9">
    <w:name w:val="Normal (Web)"/>
    <w:basedOn w:val="a0"/>
    <w:uiPriority w:val="99"/>
    <w:semiHidden/>
    <w:unhideWhenUsed/>
    <w:rsid w:val="003B0C62"/>
    <w:rPr>
      <w:rFonts w:ascii="Times New Roman" w:hAnsi="Times New Roman" w:cs="Times New Roman"/>
      <w:sz w:val="24"/>
      <w:szCs w:val="24"/>
    </w:rPr>
  </w:style>
  <w:style w:type="paragraph" w:styleId="ab">
    <w:name w:val="Subtitle"/>
    <w:basedOn w:val="a0"/>
    <w:next w:val="a0"/>
    <w:link w:val="ac"/>
    <w:qFormat/>
    <w:rsid w:val="00876443"/>
    <w:pPr>
      <w:numPr>
        <w:ilvl w:val="1"/>
      </w:numPr>
      <w:spacing w:after="200" w:line="276" w:lineRule="auto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rsid w:val="0087644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10">
    <w:name w:val="Заголовок 1 Знак"/>
    <w:basedOn w:val="a1"/>
    <w:link w:val="1"/>
    <w:uiPriority w:val="9"/>
    <w:rsid w:val="00E112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"/>
    <w:qFormat/>
    <w:rsid w:val="00E1121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0"/>
    <w:link w:val="20"/>
    <w:qFormat/>
    <w:rsid w:val="003B0C62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3B0C6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3B0C62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3B0C6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4">
    <w:name w:val="List Paragraph"/>
    <w:basedOn w:val="a0"/>
    <w:link w:val="a5"/>
    <w:uiPriority w:val="34"/>
    <w:qFormat/>
    <w:rsid w:val="003B0C62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val="x-none" w:eastAsia="ru-RU"/>
    </w:rPr>
  </w:style>
  <w:style w:type="character" w:customStyle="1" w:styleId="a5">
    <w:name w:val="Абзац списка Знак"/>
    <w:link w:val="a4"/>
    <w:uiPriority w:val="34"/>
    <w:locked/>
    <w:rsid w:val="003B0C62"/>
    <w:rPr>
      <w:rFonts w:ascii="Calibri" w:eastAsia="Calibri" w:hAnsi="Calibri" w:cs="Times New Roman"/>
      <w:sz w:val="24"/>
      <w:szCs w:val="24"/>
      <w:lang w:val="x-none"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3B0C62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6">
    <w:name w:val="footnote reference"/>
    <w:uiPriority w:val="99"/>
    <w:rsid w:val="003B0C62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3B0C6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3B0C6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3B0C6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3B0C62"/>
    <w:pPr>
      <w:numPr>
        <w:numId w:val="6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val="x-none" w:eastAsia="ru-RU"/>
    </w:rPr>
  </w:style>
  <w:style w:type="character" w:customStyle="1" w:styleId="aa">
    <w:name w:val="НОМЕРА Знак"/>
    <w:link w:val="a"/>
    <w:uiPriority w:val="99"/>
    <w:rsid w:val="003B0C62"/>
    <w:rPr>
      <w:rFonts w:ascii="Arial Narrow" w:eastAsia="Calibri" w:hAnsi="Arial Narrow" w:cs="Times New Roman"/>
      <w:sz w:val="18"/>
      <w:szCs w:val="18"/>
      <w:lang w:val="x-none" w:eastAsia="ru-RU"/>
    </w:rPr>
  </w:style>
  <w:style w:type="paragraph" w:styleId="a9">
    <w:name w:val="Normal (Web)"/>
    <w:basedOn w:val="a0"/>
    <w:uiPriority w:val="99"/>
    <w:semiHidden/>
    <w:unhideWhenUsed/>
    <w:rsid w:val="003B0C62"/>
    <w:rPr>
      <w:rFonts w:ascii="Times New Roman" w:hAnsi="Times New Roman" w:cs="Times New Roman"/>
      <w:sz w:val="24"/>
      <w:szCs w:val="24"/>
    </w:rPr>
  </w:style>
  <w:style w:type="paragraph" w:styleId="ab">
    <w:name w:val="Subtitle"/>
    <w:basedOn w:val="a0"/>
    <w:next w:val="a0"/>
    <w:link w:val="ac"/>
    <w:qFormat/>
    <w:rsid w:val="00876443"/>
    <w:pPr>
      <w:numPr>
        <w:ilvl w:val="1"/>
      </w:numPr>
      <w:spacing w:after="200" w:line="276" w:lineRule="auto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rsid w:val="0087644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10">
    <w:name w:val="Заголовок 1 Знак"/>
    <w:basedOn w:val="a1"/>
    <w:link w:val="1"/>
    <w:uiPriority w:val="9"/>
    <w:rsid w:val="00E112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2155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5298</Words>
  <Characters>30205</Characters>
  <Application>Microsoft Office Word</Application>
  <DocSecurity>0</DocSecurity>
  <Lines>251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4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Зоя Резанова</dc:creator>
  <cp:lastModifiedBy>Конф. Зал</cp:lastModifiedBy>
  <cp:revision>4</cp:revision>
  <dcterms:created xsi:type="dcterms:W3CDTF">2016-06-29T05:33:00Z</dcterms:created>
  <dcterms:modified xsi:type="dcterms:W3CDTF">2016-06-29T07:39:00Z</dcterms:modified>
</cp:coreProperties>
</file>